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10FA278" w14:textId="1489F4EC" w:rsidR="0095640F" w:rsidRDefault="00B92EE0" w:rsidP="00F15A8F">
      <w:pPr>
        <w:spacing w:line="276" w:lineRule="auto"/>
        <w:jc w:val="center"/>
        <w:rPr>
          <w:rFonts w:ascii="Calibri" w:hAnsi="Calibri"/>
          <w:b/>
          <w:u w:val="single"/>
        </w:rPr>
      </w:pPr>
      <w:proofErr w:type="gramStart"/>
      <w:r>
        <w:rPr>
          <w:rFonts w:ascii="Calibri" w:hAnsi="Calibri"/>
          <w:b/>
          <w:u w:val="single"/>
        </w:rPr>
        <w:t>6.G.3</w:t>
      </w:r>
      <w:proofErr w:type="gramEnd"/>
      <w:r>
        <w:rPr>
          <w:rFonts w:ascii="Calibri" w:hAnsi="Calibri"/>
          <w:b/>
          <w:u w:val="single"/>
        </w:rPr>
        <w:t xml:space="preserve"> Team Challenge #1 </w:t>
      </w:r>
    </w:p>
    <w:p w14:paraId="1A9D78B5" w14:textId="77777777" w:rsidR="00F15A8F" w:rsidRDefault="00F15A8F" w:rsidP="0095640F">
      <w:pPr>
        <w:spacing w:line="276" w:lineRule="auto"/>
        <w:rPr>
          <w:rFonts w:ascii="Calibri" w:hAnsi="Calibri"/>
          <w:b/>
        </w:rPr>
      </w:pPr>
    </w:p>
    <w:p w14:paraId="64DD5654" w14:textId="66991A93" w:rsidR="0095640F" w:rsidRDefault="00F15A8F" w:rsidP="0095640F">
      <w:pPr>
        <w:spacing w:line="276" w:lineRule="auto"/>
        <w:rPr>
          <w:rFonts w:ascii="Calibri" w:hAnsi="Calibri"/>
        </w:rPr>
      </w:pPr>
      <w:r w:rsidRPr="00747425">
        <w:rPr>
          <w:rFonts w:ascii="Calibri" w:hAnsi="Calibri"/>
          <w:b/>
        </w:rPr>
        <w:t xml:space="preserve">Instructions: </w:t>
      </w:r>
      <w:r w:rsidRPr="00747425">
        <w:rPr>
          <w:rFonts w:ascii="Calibri" w:hAnsi="Calibri"/>
        </w:rPr>
        <w:t xml:space="preserve">Work on the following </w:t>
      </w:r>
      <w:r>
        <w:rPr>
          <w:rFonts w:ascii="Calibri" w:hAnsi="Calibri"/>
        </w:rPr>
        <w:t xml:space="preserve">problems with a partner. </w:t>
      </w:r>
      <w:r w:rsidRPr="00747425">
        <w:rPr>
          <w:rFonts w:ascii="Calibri" w:hAnsi="Calibri"/>
        </w:rPr>
        <w:t xml:space="preserve"> </w:t>
      </w:r>
    </w:p>
    <w:p w14:paraId="043FD43C" w14:textId="77777777" w:rsidR="00F15A8F" w:rsidRDefault="00F15A8F" w:rsidP="0095640F">
      <w:pPr>
        <w:spacing w:line="276" w:lineRule="auto"/>
        <w:rPr>
          <w:rFonts w:ascii="Calibri" w:hAnsi="Calibri"/>
        </w:rPr>
      </w:pPr>
    </w:p>
    <w:p w14:paraId="1FBDB62D" w14:textId="5DD7CAD8" w:rsidR="00F15A8F" w:rsidRDefault="005B0547" w:rsidP="0095640F">
      <w:pPr>
        <w:spacing w:line="276" w:lineRule="auto"/>
        <w:rPr>
          <w:rFonts w:ascii="Calibri" w:hAnsi="Calibri"/>
        </w:rPr>
      </w:pPr>
      <w:r>
        <w:rPr>
          <w:rFonts w:ascii="Calibri" w:hAnsi="Calibri"/>
        </w:rPr>
        <w:t>1. For each of the following polygons, calculate the length of each side using Method #2: Calculating Using Coordinates</w:t>
      </w:r>
      <w:r w:rsidR="00EE1EBB">
        <w:rPr>
          <w:rFonts w:ascii="Calibri" w:hAnsi="Calibri"/>
        </w:rPr>
        <w:t xml:space="preserve">. </w:t>
      </w:r>
      <w:r w:rsidR="00EE1EBB">
        <w:t>Make sure to show the calculation you used to find the length next to each side</w:t>
      </w:r>
      <w:r w:rsidR="00EE1EBB">
        <w:rPr>
          <w:rFonts w:ascii="Calibri" w:hAnsi="Calibri"/>
        </w:rPr>
        <w:t xml:space="preserve">. At the </w:t>
      </w:r>
      <w:r w:rsidR="0088232E">
        <w:rPr>
          <w:rFonts w:ascii="Calibri" w:hAnsi="Calibri"/>
        </w:rPr>
        <w:t xml:space="preserve">end, </w:t>
      </w:r>
      <w:r w:rsidR="00EE1EBB">
        <w:rPr>
          <w:rFonts w:ascii="Calibri" w:hAnsi="Calibri"/>
        </w:rPr>
        <w:t>check by using Method #1: Counting on the Coordinate Plane.</w:t>
      </w:r>
    </w:p>
    <w:p w14:paraId="0BEF69DC" w14:textId="77777777" w:rsidR="00EE1EBB" w:rsidRDefault="00EE1EBB" w:rsidP="0095640F">
      <w:pPr>
        <w:spacing w:line="276" w:lineRule="auto"/>
        <w:rPr>
          <w:rFonts w:ascii="Calibri" w:hAnsi="Calibri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418"/>
        <w:gridCol w:w="5418"/>
      </w:tblGrid>
      <w:tr w:rsidR="005F007F" w14:paraId="2D06B1B9" w14:textId="77777777" w:rsidTr="005F007F">
        <w:tc>
          <w:tcPr>
            <w:tcW w:w="5418" w:type="dxa"/>
          </w:tcPr>
          <w:p w14:paraId="499E9AC2" w14:textId="77777777" w:rsidR="005F007F" w:rsidRDefault="005F007F" w:rsidP="005F007F">
            <w:pPr>
              <w:spacing w:line="276" w:lineRule="auto"/>
              <w:jc w:val="center"/>
              <w:rPr>
                <w:rFonts w:ascii="Calibri" w:hAnsi="Calibri"/>
              </w:rPr>
            </w:pPr>
            <w:r>
              <w:rPr>
                <w:rFonts w:ascii="Calibri" w:hAnsi="Calibri"/>
              </w:rPr>
              <w:t>Polygon A</w:t>
            </w:r>
          </w:p>
          <w:p w14:paraId="25823DF6" w14:textId="200CB04A" w:rsidR="005F007F" w:rsidRDefault="00C40BAA" w:rsidP="005F007F">
            <w:pPr>
              <w:spacing w:line="276" w:lineRule="auto"/>
              <w:jc w:val="center"/>
              <w:rPr>
                <w:rFonts w:ascii="Calibri" w:hAnsi="Calibri"/>
              </w:rPr>
            </w:pPr>
            <w:r>
              <w:rPr>
                <w:rFonts w:ascii="Calibri" w:hAnsi="Calibri"/>
                <w:noProof/>
              </w:rPr>
              <w:drawing>
                <wp:inline distT="0" distB="0" distL="0" distR="0" wp14:anchorId="5C1A0E5B" wp14:editId="54BBB04A">
                  <wp:extent cx="3291840" cy="3020338"/>
                  <wp:effectExtent l="0" t="0" r="10160" b="2540"/>
                  <wp:docPr id="154" name="Picture 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91840" cy="30203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108FDD70" w14:textId="77777777" w:rsidR="005134B6" w:rsidRDefault="005134B6" w:rsidP="005F007F">
            <w:pPr>
              <w:spacing w:line="276" w:lineRule="auto"/>
              <w:jc w:val="center"/>
              <w:rPr>
                <w:rFonts w:ascii="Calibri" w:hAnsi="Calibri"/>
              </w:rPr>
            </w:pPr>
          </w:p>
          <w:p w14:paraId="71B752F6" w14:textId="0E9407D7" w:rsidR="005134B6" w:rsidRDefault="005134B6" w:rsidP="005F007F">
            <w:pPr>
              <w:spacing w:line="276" w:lineRule="auto"/>
              <w:jc w:val="center"/>
              <w:rPr>
                <w:rFonts w:ascii="Calibri" w:hAnsi="Calibri"/>
              </w:rPr>
            </w:pPr>
          </w:p>
        </w:tc>
        <w:tc>
          <w:tcPr>
            <w:tcW w:w="5418" w:type="dxa"/>
          </w:tcPr>
          <w:p w14:paraId="19BEE6D2" w14:textId="77777777" w:rsidR="005F007F" w:rsidRDefault="005F007F" w:rsidP="005F007F">
            <w:pPr>
              <w:spacing w:line="276" w:lineRule="auto"/>
              <w:jc w:val="center"/>
              <w:rPr>
                <w:rFonts w:ascii="Calibri" w:hAnsi="Calibri"/>
              </w:rPr>
            </w:pPr>
            <w:r>
              <w:rPr>
                <w:rFonts w:ascii="Calibri" w:hAnsi="Calibri"/>
              </w:rPr>
              <w:t>Polygon B</w:t>
            </w:r>
          </w:p>
          <w:p w14:paraId="26BA0D22" w14:textId="5192F44B" w:rsidR="008911D2" w:rsidRDefault="005134B6" w:rsidP="005134B6">
            <w:pPr>
              <w:spacing w:line="276" w:lineRule="auto"/>
              <w:jc w:val="center"/>
              <w:rPr>
                <w:rFonts w:ascii="Calibri" w:hAnsi="Calibri"/>
              </w:rPr>
            </w:pPr>
            <w:r>
              <w:rPr>
                <w:rFonts w:ascii="Calibri" w:hAnsi="Calibri"/>
                <w:noProof/>
              </w:rPr>
              <w:drawing>
                <wp:inline distT="0" distB="0" distL="0" distR="0" wp14:anchorId="0E0538C1" wp14:editId="49D257E1">
                  <wp:extent cx="3291840" cy="3020338"/>
                  <wp:effectExtent l="0" t="0" r="10160" b="2540"/>
                  <wp:docPr id="3" name="Picture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91840" cy="30203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20F68987" w14:textId="6AA79AD3" w:rsidR="008911D2" w:rsidRDefault="008911D2" w:rsidP="005F007F">
            <w:pPr>
              <w:spacing w:line="276" w:lineRule="auto"/>
              <w:jc w:val="center"/>
              <w:rPr>
                <w:rFonts w:ascii="Calibri" w:hAnsi="Calibri"/>
              </w:rPr>
            </w:pPr>
          </w:p>
        </w:tc>
      </w:tr>
      <w:tr w:rsidR="005F007F" w14:paraId="57062068" w14:textId="77777777" w:rsidTr="005F007F">
        <w:tc>
          <w:tcPr>
            <w:tcW w:w="5418" w:type="dxa"/>
          </w:tcPr>
          <w:p w14:paraId="49652495" w14:textId="77777777" w:rsidR="005F007F" w:rsidRDefault="005F007F" w:rsidP="005F007F">
            <w:pPr>
              <w:spacing w:line="276" w:lineRule="auto"/>
              <w:jc w:val="center"/>
              <w:rPr>
                <w:rFonts w:ascii="Calibri" w:hAnsi="Calibri"/>
              </w:rPr>
            </w:pPr>
            <w:r>
              <w:rPr>
                <w:rFonts w:ascii="Calibri" w:hAnsi="Calibri"/>
              </w:rPr>
              <w:t>Polygon C</w:t>
            </w:r>
          </w:p>
          <w:p w14:paraId="74DCCA17" w14:textId="75F8F7CD" w:rsidR="008911D2" w:rsidRDefault="008911D2" w:rsidP="005F007F">
            <w:pPr>
              <w:spacing w:line="276" w:lineRule="auto"/>
              <w:jc w:val="center"/>
              <w:rPr>
                <w:rFonts w:ascii="Calibri" w:hAnsi="Calibri"/>
              </w:rPr>
            </w:pPr>
            <w:r>
              <w:rPr>
                <w:rFonts w:ascii="Calibri" w:hAnsi="Calibri"/>
                <w:noProof/>
              </w:rPr>
              <w:drawing>
                <wp:inline distT="0" distB="0" distL="0" distR="0" wp14:anchorId="6C6B3D67" wp14:editId="7A944F7B">
                  <wp:extent cx="3291840" cy="3020338"/>
                  <wp:effectExtent l="0" t="0" r="10160" b="2540"/>
                  <wp:docPr id="2" name="Pictur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91840" cy="30203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418" w:type="dxa"/>
          </w:tcPr>
          <w:p w14:paraId="7A2EC7B5" w14:textId="77777777" w:rsidR="005F007F" w:rsidRDefault="005F007F" w:rsidP="005F007F">
            <w:pPr>
              <w:spacing w:line="276" w:lineRule="auto"/>
              <w:jc w:val="center"/>
              <w:rPr>
                <w:rFonts w:ascii="Calibri" w:hAnsi="Calibri"/>
              </w:rPr>
            </w:pPr>
            <w:r>
              <w:rPr>
                <w:rFonts w:ascii="Calibri" w:hAnsi="Calibri"/>
              </w:rPr>
              <w:t>Polygon D</w:t>
            </w:r>
          </w:p>
          <w:p w14:paraId="69355796" w14:textId="77777777" w:rsidR="005134B6" w:rsidRDefault="005134B6" w:rsidP="007E2001">
            <w:pPr>
              <w:spacing w:line="276" w:lineRule="auto"/>
              <w:rPr>
                <w:rFonts w:ascii="Calibri" w:hAnsi="Calibri"/>
              </w:rPr>
            </w:pPr>
            <w:r>
              <w:rPr>
                <w:rFonts w:ascii="Calibri" w:hAnsi="Calibri"/>
                <w:noProof/>
              </w:rPr>
              <w:drawing>
                <wp:inline distT="0" distB="0" distL="0" distR="0" wp14:anchorId="3D76A667" wp14:editId="47528FB8">
                  <wp:extent cx="3291840" cy="3020338"/>
                  <wp:effectExtent l="0" t="0" r="10160" b="2540"/>
                  <wp:docPr id="4" name="Picture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91840" cy="30203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541C3EC" w14:textId="70FF2B48" w:rsidR="007E2001" w:rsidRDefault="007E2001" w:rsidP="007E2001">
            <w:pPr>
              <w:spacing w:line="276" w:lineRule="auto"/>
              <w:rPr>
                <w:rFonts w:ascii="Calibri" w:hAnsi="Calibri"/>
              </w:rPr>
            </w:pPr>
          </w:p>
        </w:tc>
      </w:tr>
    </w:tbl>
    <w:p w14:paraId="756D74F9" w14:textId="77777777" w:rsidR="005F007F" w:rsidRDefault="005F007F" w:rsidP="0095640F">
      <w:pPr>
        <w:spacing w:line="276" w:lineRule="auto"/>
        <w:rPr>
          <w:rFonts w:ascii="Calibri" w:hAnsi="Calibri"/>
        </w:rPr>
      </w:pPr>
    </w:p>
    <w:p w14:paraId="1B806CA3" w14:textId="162D6E47" w:rsidR="00EE1EBB" w:rsidRPr="002821D4" w:rsidRDefault="007E2001" w:rsidP="0095640F">
      <w:pPr>
        <w:spacing w:line="276" w:lineRule="auto"/>
        <w:rPr>
          <w:rFonts w:ascii="Calibri" w:hAnsi="Calibri"/>
        </w:rPr>
      </w:pPr>
      <w:r>
        <w:rPr>
          <w:rFonts w:ascii="Calibri" w:hAnsi="Calibri"/>
        </w:rPr>
        <w:lastRenderedPageBreak/>
        <w:t xml:space="preserve">2. Give the coordinates of three points that lie on a horizontal line with the point (–2, 7). Explain how you know that all three </w:t>
      </w:r>
      <w:r w:rsidRPr="002821D4">
        <w:rPr>
          <w:rFonts w:ascii="Calibri" w:hAnsi="Calibri"/>
        </w:rPr>
        <w:t>points lie on the same line with (–2</w:t>
      </w:r>
      <w:proofErr w:type="gramStart"/>
      <w:r w:rsidRPr="002821D4">
        <w:rPr>
          <w:rFonts w:ascii="Calibri" w:hAnsi="Calibri"/>
        </w:rPr>
        <w:t>,7</w:t>
      </w:r>
      <w:proofErr w:type="gramEnd"/>
      <w:r w:rsidRPr="002821D4">
        <w:rPr>
          <w:rFonts w:ascii="Calibri" w:hAnsi="Calibri"/>
        </w:rPr>
        <w:t>).</w:t>
      </w:r>
    </w:p>
    <w:p w14:paraId="29333854" w14:textId="77777777" w:rsidR="007E2001" w:rsidRPr="002821D4" w:rsidRDefault="007E2001" w:rsidP="0095640F">
      <w:pPr>
        <w:spacing w:line="276" w:lineRule="auto"/>
        <w:rPr>
          <w:rFonts w:ascii="Calibri" w:hAnsi="Calibri"/>
        </w:rPr>
      </w:pPr>
    </w:p>
    <w:p w14:paraId="279909FF" w14:textId="77777777" w:rsidR="007E2001" w:rsidRPr="002821D4" w:rsidRDefault="007E2001" w:rsidP="0095640F">
      <w:pPr>
        <w:spacing w:line="276" w:lineRule="auto"/>
        <w:rPr>
          <w:rFonts w:ascii="Calibri" w:hAnsi="Calibri"/>
        </w:rPr>
      </w:pPr>
    </w:p>
    <w:p w14:paraId="35214598" w14:textId="77777777" w:rsidR="007E2001" w:rsidRPr="002821D4" w:rsidRDefault="007E2001" w:rsidP="0095640F">
      <w:pPr>
        <w:spacing w:line="276" w:lineRule="auto"/>
        <w:rPr>
          <w:rFonts w:ascii="Calibri" w:hAnsi="Calibri"/>
        </w:rPr>
      </w:pPr>
    </w:p>
    <w:p w14:paraId="58779668" w14:textId="77777777" w:rsidR="007E2001" w:rsidRPr="002821D4" w:rsidRDefault="007E2001" w:rsidP="0095640F">
      <w:pPr>
        <w:spacing w:line="276" w:lineRule="auto"/>
        <w:rPr>
          <w:rFonts w:ascii="Calibri" w:hAnsi="Calibri"/>
        </w:rPr>
      </w:pPr>
    </w:p>
    <w:p w14:paraId="7ED20AD7" w14:textId="3FFA7C3E" w:rsidR="007E2001" w:rsidRPr="002821D4" w:rsidRDefault="007C4119" w:rsidP="0095640F">
      <w:pPr>
        <w:spacing w:line="276" w:lineRule="auto"/>
        <w:rPr>
          <w:rFonts w:ascii="Calibri" w:hAnsi="Calibri"/>
        </w:rPr>
      </w:pPr>
      <w:r w:rsidRPr="002821D4">
        <w:rPr>
          <w:rFonts w:ascii="Calibri" w:hAnsi="Calibri"/>
        </w:rPr>
        <w:br/>
      </w:r>
    </w:p>
    <w:p w14:paraId="6A14EDFA" w14:textId="77777777" w:rsidR="007C4119" w:rsidRPr="002821D4" w:rsidRDefault="007C4119" w:rsidP="0095640F">
      <w:pPr>
        <w:spacing w:line="276" w:lineRule="auto"/>
        <w:rPr>
          <w:rFonts w:ascii="Calibri" w:hAnsi="Calibri"/>
        </w:rPr>
      </w:pPr>
    </w:p>
    <w:p w14:paraId="263A46C9" w14:textId="77777777" w:rsidR="007E2001" w:rsidRPr="002821D4" w:rsidRDefault="007E2001" w:rsidP="0095640F">
      <w:pPr>
        <w:spacing w:line="276" w:lineRule="auto"/>
        <w:rPr>
          <w:rFonts w:ascii="Calibri" w:hAnsi="Calibri"/>
        </w:rPr>
      </w:pPr>
    </w:p>
    <w:p w14:paraId="24BA606B" w14:textId="77777777" w:rsidR="007E2001" w:rsidRPr="002821D4" w:rsidRDefault="007E2001" w:rsidP="0095640F">
      <w:pPr>
        <w:spacing w:line="276" w:lineRule="auto"/>
        <w:rPr>
          <w:rFonts w:ascii="Calibri" w:hAnsi="Calibri"/>
        </w:rPr>
      </w:pPr>
    </w:p>
    <w:p w14:paraId="1D11A2B8" w14:textId="77777777" w:rsidR="007E2001" w:rsidRPr="002821D4" w:rsidRDefault="007E2001" w:rsidP="0095640F">
      <w:pPr>
        <w:spacing w:line="276" w:lineRule="auto"/>
        <w:rPr>
          <w:rFonts w:ascii="Calibri" w:hAnsi="Calibri"/>
        </w:rPr>
      </w:pPr>
    </w:p>
    <w:p w14:paraId="02152BA0" w14:textId="646A2029" w:rsidR="007E2001" w:rsidRPr="002821D4" w:rsidRDefault="007E2001" w:rsidP="007E2001">
      <w:pPr>
        <w:spacing w:line="276" w:lineRule="auto"/>
        <w:rPr>
          <w:rFonts w:ascii="Calibri" w:hAnsi="Calibri"/>
        </w:rPr>
      </w:pPr>
      <w:r w:rsidRPr="002821D4">
        <w:rPr>
          <w:rFonts w:ascii="Calibri" w:hAnsi="Calibri"/>
        </w:rPr>
        <w:t>3. Give the coordinates of three points that lie on a vertical line with the point (–2, 7). Explain how you know that all three points lie on the same line with (–2</w:t>
      </w:r>
      <w:proofErr w:type="gramStart"/>
      <w:r w:rsidRPr="002821D4">
        <w:rPr>
          <w:rFonts w:ascii="Calibri" w:hAnsi="Calibri"/>
        </w:rPr>
        <w:t>,7</w:t>
      </w:r>
      <w:proofErr w:type="gramEnd"/>
      <w:r w:rsidRPr="002821D4">
        <w:rPr>
          <w:rFonts w:ascii="Calibri" w:hAnsi="Calibri"/>
        </w:rPr>
        <w:t>).</w:t>
      </w:r>
    </w:p>
    <w:p w14:paraId="28D47A10" w14:textId="77777777" w:rsidR="00EE1EBB" w:rsidRPr="002821D4" w:rsidRDefault="00EE1EBB" w:rsidP="0095640F">
      <w:pPr>
        <w:spacing w:line="276" w:lineRule="auto"/>
        <w:rPr>
          <w:rFonts w:ascii="Calibri" w:hAnsi="Calibri"/>
        </w:rPr>
      </w:pPr>
    </w:p>
    <w:p w14:paraId="7A5B9146" w14:textId="77777777" w:rsidR="00EE1EBB" w:rsidRPr="002821D4" w:rsidRDefault="00EE1EBB" w:rsidP="0095640F">
      <w:pPr>
        <w:spacing w:line="276" w:lineRule="auto"/>
        <w:rPr>
          <w:rFonts w:ascii="Calibri" w:hAnsi="Calibri"/>
        </w:rPr>
      </w:pPr>
    </w:p>
    <w:p w14:paraId="091CD9EB" w14:textId="77777777" w:rsidR="005B0547" w:rsidRPr="002821D4" w:rsidRDefault="005B0547" w:rsidP="0095640F">
      <w:pPr>
        <w:spacing w:line="276" w:lineRule="auto"/>
        <w:rPr>
          <w:rFonts w:ascii="Calibri" w:hAnsi="Calibri"/>
        </w:rPr>
      </w:pPr>
    </w:p>
    <w:p w14:paraId="5660BD87" w14:textId="77777777" w:rsidR="007E2001" w:rsidRPr="002821D4" w:rsidRDefault="007E2001" w:rsidP="0095640F">
      <w:pPr>
        <w:spacing w:line="276" w:lineRule="auto"/>
        <w:rPr>
          <w:rFonts w:ascii="Calibri" w:hAnsi="Calibri"/>
        </w:rPr>
      </w:pPr>
    </w:p>
    <w:p w14:paraId="5853CED1" w14:textId="77777777" w:rsidR="007E2001" w:rsidRPr="002821D4" w:rsidRDefault="007E2001" w:rsidP="0095640F">
      <w:pPr>
        <w:spacing w:line="276" w:lineRule="auto"/>
        <w:rPr>
          <w:rFonts w:ascii="Calibri" w:hAnsi="Calibri"/>
        </w:rPr>
      </w:pPr>
    </w:p>
    <w:p w14:paraId="2231FB8C" w14:textId="77777777" w:rsidR="007E2001" w:rsidRPr="002821D4" w:rsidRDefault="007E2001" w:rsidP="0095640F">
      <w:pPr>
        <w:spacing w:line="276" w:lineRule="auto"/>
        <w:rPr>
          <w:rFonts w:ascii="Calibri" w:hAnsi="Calibri"/>
        </w:rPr>
      </w:pPr>
    </w:p>
    <w:p w14:paraId="2210B44B" w14:textId="77777777" w:rsidR="007C4119" w:rsidRPr="002821D4" w:rsidRDefault="007C4119" w:rsidP="0095640F">
      <w:pPr>
        <w:spacing w:line="276" w:lineRule="auto"/>
        <w:rPr>
          <w:rFonts w:ascii="Calibri" w:hAnsi="Calibri"/>
        </w:rPr>
      </w:pPr>
    </w:p>
    <w:p w14:paraId="75E16787" w14:textId="77777777" w:rsidR="007C4119" w:rsidRPr="002821D4" w:rsidRDefault="007C4119" w:rsidP="0095640F">
      <w:pPr>
        <w:spacing w:line="276" w:lineRule="auto"/>
        <w:rPr>
          <w:rFonts w:ascii="Calibri" w:hAnsi="Calibri"/>
        </w:rPr>
      </w:pPr>
    </w:p>
    <w:p w14:paraId="634D8E6B" w14:textId="77777777" w:rsidR="007C4119" w:rsidRPr="002821D4" w:rsidRDefault="007C4119" w:rsidP="0095640F">
      <w:pPr>
        <w:spacing w:line="276" w:lineRule="auto"/>
        <w:rPr>
          <w:rFonts w:ascii="Calibri" w:hAnsi="Calibri"/>
        </w:rPr>
      </w:pPr>
    </w:p>
    <w:p w14:paraId="315D79C3" w14:textId="77777777" w:rsidR="007C4119" w:rsidRPr="002821D4" w:rsidRDefault="007C4119" w:rsidP="0095640F">
      <w:pPr>
        <w:spacing w:line="276" w:lineRule="auto"/>
        <w:rPr>
          <w:rFonts w:ascii="Calibri" w:hAnsi="Calibri"/>
        </w:rPr>
      </w:pPr>
    </w:p>
    <w:p w14:paraId="49C241AD" w14:textId="77777777" w:rsidR="007E2001" w:rsidRPr="002821D4" w:rsidRDefault="007E2001" w:rsidP="0095640F">
      <w:pPr>
        <w:spacing w:line="276" w:lineRule="auto"/>
        <w:rPr>
          <w:rFonts w:ascii="Calibri" w:hAnsi="Calibri"/>
        </w:rPr>
      </w:pPr>
    </w:p>
    <w:p w14:paraId="07FAF070" w14:textId="77777777" w:rsidR="007E2001" w:rsidRPr="002821D4" w:rsidRDefault="007E2001" w:rsidP="0095640F">
      <w:pPr>
        <w:spacing w:line="276" w:lineRule="auto"/>
        <w:rPr>
          <w:rFonts w:ascii="Calibri" w:hAnsi="Calibri"/>
        </w:rPr>
      </w:pPr>
    </w:p>
    <w:p w14:paraId="40E6A98B" w14:textId="77777777" w:rsidR="007E2001" w:rsidRPr="002821D4" w:rsidRDefault="007E2001" w:rsidP="0095640F">
      <w:pPr>
        <w:spacing w:line="276" w:lineRule="auto"/>
        <w:rPr>
          <w:rFonts w:ascii="Calibri" w:hAnsi="Calibri"/>
        </w:rPr>
      </w:pPr>
    </w:p>
    <w:p w14:paraId="06A23D03" w14:textId="03FD6E67" w:rsidR="00F15A8F" w:rsidRPr="002821D4" w:rsidRDefault="007E2001" w:rsidP="007E2001">
      <w:pPr>
        <w:spacing w:line="276" w:lineRule="auto"/>
        <w:rPr>
          <w:rFonts w:ascii="Calibri" w:hAnsi="Calibri" w:cs="Times New Roman"/>
        </w:rPr>
      </w:pPr>
      <w:r w:rsidRPr="002821D4">
        <w:rPr>
          <w:rFonts w:ascii="Calibri" w:hAnsi="Calibri"/>
        </w:rPr>
        <w:t xml:space="preserve">4. </w:t>
      </w:r>
      <w:r w:rsidR="00F15A8F" w:rsidRPr="002821D4">
        <w:rPr>
          <w:rFonts w:ascii="Calibri" w:hAnsi="Calibri" w:cs="Times New Roman"/>
        </w:rPr>
        <w:t>Given the two sets of coordinate</w:t>
      </w:r>
      <w:r w:rsidR="00E948B7">
        <w:rPr>
          <w:rFonts w:ascii="Calibri" w:hAnsi="Calibri" w:cs="Times New Roman"/>
        </w:rPr>
        <w:t>s</w:t>
      </w:r>
      <w:r w:rsidR="00F15A8F" w:rsidRPr="002821D4">
        <w:rPr>
          <w:rFonts w:ascii="Calibri" w:hAnsi="Calibri" w:cs="Times New Roman"/>
        </w:rPr>
        <w:t xml:space="preserve"> below, which one defines a rectangle? Explain your reasoning. Note: Do NOT plot the poin</w:t>
      </w:r>
      <w:r w:rsidR="00E948B7">
        <w:rPr>
          <w:rFonts w:ascii="Calibri" w:hAnsi="Calibri" w:cs="Times New Roman"/>
        </w:rPr>
        <w:t>ts on the coordinate plane.</w:t>
      </w:r>
    </w:p>
    <w:p w14:paraId="190B4AB3" w14:textId="77777777" w:rsidR="00F15A8F" w:rsidRPr="002821D4" w:rsidRDefault="00F15A8F" w:rsidP="00F15A8F">
      <w:pPr>
        <w:rPr>
          <w:rFonts w:ascii="Calibri" w:hAnsi="Calibri" w:cs="Times New Roman"/>
        </w:rPr>
      </w:pPr>
    </w:p>
    <w:tbl>
      <w:tblPr>
        <w:tblStyle w:val="TableGrid"/>
        <w:tblW w:w="2880" w:type="dxa"/>
        <w:jc w:val="center"/>
        <w:tblLook w:val="04A0" w:firstRow="1" w:lastRow="0" w:firstColumn="1" w:lastColumn="0" w:noHBand="0" w:noVBand="1"/>
      </w:tblPr>
      <w:tblGrid>
        <w:gridCol w:w="1440"/>
        <w:gridCol w:w="1440"/>
      </w:tblGrid>
      <w:tr w:rsidR="00F15A8F" w:rsidRPr="002821D4" w14:paraId="33B1B441" w14:textId="77777777" w:rsidTr="00836E70">
        <w:trPr>
          <w:jc w:val="center"/>
        </w:trPr>
        <w:tc>
          <w:tcPr>
            <w:tcW w:w="1440" w:type="dxa"/>
          </w:tcPr>
          <w:p w14:paraId="613D67C1" w14:textId="77777777" w:rsidR="00F15A8F" w:rsidRPr="002821D4" w:rsidRDefault="00F15A8F" w:rsidP="00836E70">
            <w:pPr>
              <w:jc w:val="center"/>
              <w:rPr>
                <w:rFonts w:ascii="Calibri" w:hAnsi="Calibri" w:cs="Times New Roman"/>
              </w:rPr>
            </w:pPr>
            <w:r w:rsidRPr="002821D4">
              <w:rPr>
                <w:rFonts w:ascii="Calibri" w:hAnsi="Calibri" w:cs="Times New Roman"/>
              </w:rPr>
              <w:t>Set A</w:t>
            </w:r>
          </w:p>
        </w:tc>
        <w:tc>
          <w:tcPr>
            <w:tcW w:w="1440" w:type="dxa"/>
          </w:tcPr>
          <w:p w14:paraId="0BC22FD5" w14:textId="77777777" w:rsidR="00F15A8F" w:rsidRPr="002821D4" w:rsidRDefault="00F15A8F" w:rsidP="00836E70">
            <w:pPr>
              <w:jc w:val="center"/>
              <w:rPr>
                <w:rFonts w:ascii="Calibri" w:hAnsi="Calibri" w:cs="Times New Roman"/>
              </w:rPr>
            </w:pPr>
            <w:r w:rsidRPr="002821D4">
              <w:rPr>
                <w:rFonts w:ascii="Calibri" w:hAnsi="Calibri" w:cs="Times New Roman"/>
              </w:rPr>
              <w:t>Set B</w:t>
            </w:r>
          </w:p>
        </w:tc>
      </w:tr>
      <w:tr w:rsidR="00F15A8F" w:rsidRPr="002821D4" w14:paraId="70A3D35D" w14:textId="77777777" w:rsidTr="00836E70">
        <w:trPr>
          <w:jc w:val="center"/>
        </w:trPr>
        <w:tc>
          <w:tcPr>
            <w:tcW w:w="1440" w:type="dxa"/>
          </w:tcPr>
          <w:p w14:paraId="435CEC18" w14:textId="77777777" w:rsidR="00F15A8F" w:rsidRPr="002821D4" w:rsidRDefault="00F15A8F" w:rsidP="00836E70">
            <w:pPr>
              <w:jc w:val="center"/>
              <w:rPr>
                <w:rFonts w:ascii="Calibri" w:hAnsi="Calibri" w:cs="Times New Roman"/>
              </w:rPr>
            </w:pPr>
            <w:r w:rsidRPr="002821D4">
              <w:rPr>
                <w:rFonts w:ascii="Calibri" w:hAnsi="Calibri" w:cs="Times New Roman"/>
                <w:position w:val="-62"/>
              </w:rPr>
              <w:object w:dxaOrig="560" w:dyaOrig="1380" w14:anchorId="70E162B3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7.65pt;height:69.5pt" o:ole="">
                  <v:imagedata r:id="rId13" o:title=""/>
                </v:shape>
                <o:OLEObject Type="Embed" ProgID="Equation.DSMT4" ShapeID="_x0000_i1025" DrawAspect="Content" ObjectID="_1485843683" r:id="rId14"/>
              </w:object>
            </w:r>
            <w:r w:rsidRPr="002821D4">
              <w:rPr>
                <w:rFonts w:ascii="Calibri" w:hAnsi="Calibri" w:cs="Times New Roman"/>
              </w:rPr>
              <w:t xml:space="preserve"> </w:t>
            </w:r>
          </w:p>
        </w:tc>
        <w:tc>
          <w:tcPr>
            <w:tcW w:w="1440" w:type="dxa"/>
          </w:tcPr>
          <w:p w14:paraId="5EDA1D53" w14:textId="77777777" w:rsidR="00F15A8F" w:rsidRPr="002821D4" w:rsidRDefault="00F15A8F" w:rsidP="00836E70">
            <w:pPr>
              <w:jc w:val="center"/>
              <w:rPr>
                <w:rFonts w:ascii="Calibri" w:hAnsi="Calibri" w:cs="Times New Roman"/>
              </w:rPr>
            </w:pPr>
            <w:r w:rsidRPr="002821D4">
              <w:rPr>
                <w:rFonts w:ascii="Calibri" w:hAnsi="Calibri" w:cs="Times New Roman"/>
                <w:position w:val="-62"/>
              </w:rPr>
              <w:object w:dxaOrig="660" w:dyaOrig="1380" w14:anchorId="1194703B">
                <v:shape id="_x0000_i1026" type="#_x0000_t75" style="width:33.5pt;height:69.5pt" o:ole="">
                  <v:imagedata r:id="rId15" o:title=""/>
                </v:shape>
                <o:OLEObject Type="Embed" ProgID="Equation.DSMT4" ShapeID="_x0000_i1026" DrawAspect="Content" ObjectID="_1485843684" r:id="rId16"/>
              </w:object>
            </w:r>
            <w:r w:rsidRPr="002821D4">
              <w:rPr>
                <w:rFonts w:ascii="Calibri" w:hAnsi="Calibri" w:cs="Times New Roman"/>
              </w:rPr>
              <w:t xml:space="preserve"> </w:t>
            </w:r>
          </w:p>
        </w:tc>
      </w:tr>
    </w:tbl>
    <w:p w14:paraId="57F08B4C" w14:textId="77777777" w:rsidR="00F15A8F" w:rsidRPr="002821D4" w:rsidRDefault="00F15A8F" w:rsidP="00F15A8F">
      <w:pPr>
        <w:rPr>
          <w:rFonts w:ascii="Calibri" w:hAnsi="Calibri" w:cs="Times New Roman"/>
        </w:rPr>
      </w:pPr>
    </w:p>
    <w:p w14:paraId="421CCDD5" w14:textId="77777777" w:rsidR="00F15A8F" w:rsidRPr="002821D4" w:rsidRDefault="00F15A8F" w:rsidP="00F15A8F">
      <w:pPr>
        <w:rPr>
          <w:rFonts w:ascii="Calibri" w:hAnsi="Calibri" w:cs="Times New Roman"/>
        </w:rPr>
      </w:pPr>
    </w:p>
    <w:p w14:paraId="66113B72" w14:textId="77777777" w:rsidR="00F15A8F" w:rsidRPr="002821D4" w:rsidRDefault="00F15A8F" w:rsidP="00F15A8F">
      <w:pPr>
        <w:rPr>
          <w:rFonts w:ascii="Calibri" w:hAnsi="Calibri" w:cs="Times New Roman"/>
        </w:rPr>
      </w:pPr>
    </w:p>
    <w:p w14:paraId="532633D0" w14:textId="77777777" w:rsidR="007E2001" w:rsidRPr="002821D4" w:rsidRDefault="007E2001" w:rsidP="00F15A8F">
      <w:pPr>
        <w:rPr>
          <w:rFonts w:ascii="Calibri" w:hAnsi="Calibri" w:cs="Times New Roman"/>
        </w:rPr>
      </w:pPr>
    </w:p>
    <w:p w14:paraId="3E2260CD" w14:textId="77777777" w:rsidR="00F15A8F" w:rsidRPr="002821D4" w:rsidRDefault="00F15A8F" w:rsidP="00F15A8F">
      <w:pPr>
        <w:rPr>
          <w:rFonts w:ascii="Calibri" w:hAnsi="Calibri" w:cs="Times New Roman"/>
        </w:rPr>
      </w:pPr>
    </w:p>
    <w:p w14:paraId="47E870E3" w14:textId="77777777" w:rsidR="00F15A8F" w:rsidRPr="002821D4" w:rsidRDefault="00F15A8F" w:rsidP="00F15A8F">
      <w:pPr>
        <w:rPr>
          <w:rFonts w:ascii="Calibri" w:hAnsi="Calibri" w:cs="Times New Roman"/>
        </w:rPr>
      </w:pPr>
    </w:p>
    <w:p w14:paraId="3B3F9B31" w14:textId="77777777" w:rsidR="00F15A8F" w:rsidRPr="002821D4" w:rsidRDefault="00F15A8F" w:rsidP="00F15A8F">
      <w:pPr>
        <w:rPr>
          <w:rFonts w:ascii="Calibri" w:hAnsi="Calibri" w:cs="Times New Roman"/>
        </w:rPr>
      </w:pPr>
    </w:p>
    <w:p w14:paraId="4553271F" w14:textId="77777777" w:rsidR="007C4119" w:rsidRPr="002821D4" w:rsidRDefault="007C4119">
      <w:pPr>
        <w:spacing w:line="276" w:lineRule="auto"/>
        <w:rPr>
          <w:rFonts w:ascii="Calibri" w:hAnsi="Calibri" w:cs="Times New Roman"/>
        </w:rPr>
      </w:pPr>
      <w:r w:rsidRPr="002821D4">
        <w:rPr>
          <w:rFonts w:ascii="Calibri" w:hAnsi="Calibri" w:cs="Times New Roman"/>
        </w:rPr>
        <w:br w:type="page"/>
      </w:r>
    </w:p>
    <w:p w14:paraId="2A38044C" w14:textId="77777777" w:rsidR="002821D4" w:rsidRPr="002821D4" w:rsidRDefault="007E2001" w:rsidP="002821D4">
      <w:pPr>
        <w:rPr>
          <w:rFonts w:ascii="Calibri" w:hAnsi="Calibri" w:cs="Times New Roman"/>
        </w:rPr>
      </w:pPr>
      <w:r w:rsidRPr="002821D4">
        <w:rPr>
          <w:rFonts w:ascii="Calibri" w:hAnsi="Calibri" w:cs="Times New Roman"/>
        </w:rPr>
        <w:lastRenderedPageBreak/>
        <w:t xml:space="preserve">5. </w:t>
      </w:r>
      <w:r w:rsidR="00D00973" w:rsidRPr="002821D4">
        <w:rPr>
          <w:rFonts w:ascii="Calibri" w:hAnsi="Calibri" w:cs="Times New Roman"/>
        </w:rPr>
        <w:t>Do the following for each set of points:</w:t>
      </w:r>
    </w:p>
    <w:p w14:paraId="2B419E1B" w14:textId="3D523941" w:rsidR="00E220B9" w:rsidRPr="002821D4" w:rsidRDefault="002821D4" w:rsidP="002821D4">
      <w:pPr>
        <w:pStyle w:val="ListParagraph"/>
        <w:numPr>
          <w:ilvl w:val="0"/>
          <w:numId w:val="7"/>
        </w:numPr>
        <w:rPr>
          <w:rFonts w:ascii="Calibri" w:hAnsi="Calibri" w:cs="Times New Roman"/>
        </w:rPr>
      </w:pPr>
      <w:r w:rsidRPr="002821D4">
        <w:rPr>
          <w:rFonts w:ascii="Calibri" w:hAnsi="Calibri" w:cs="Times New Roman"/>
        </w:rPr>
        <w:t>S</w:t>
      </w:r>
      <w:r w:rsidR="00E220B9" w:rsidRPr="002821D4">
        <w:rPr>
          <w:rFonts w:ascii="Calibri" w:hAnsi="Calibri" w:cs="Times New Roman"/>
        </w:rPr>
        <w:t>ketch a picture of the polygon with vertices at the give points</w:t>
      </w:r>
      <w:r w:rsidRPr="002821D4">
        <w:rPr>
          <w:rFonts w:ascii="Calibri" w:hAnsi="Calibri" w:cs="Times New Roman"/>
        </w:rPr>
        <w:t>.</w:t>
      </w:r>
    </w:p>
    <w:p w14:paraId="3BCB387A" w14:textId="118B7C99" w:rsidR="00E220B9" w:rsidRPr="002821D4" w:rsidRDefault="002821D4" w:rsidP="002821D4">
      <w:pPr>
        <w:pStyle w:val="ListParagraph"/>
        <w:numPr>
          <w:ilvl w:val="0"/>
          <w:numId w:val="7"/>
        </w:numPr>
        <w:rPr>
          <w:rFonts w:ascii="Calibri" w:hAnsi="Calibri" w:cs="Times New Roman"/>
        </w:rPr>
      </w:pPr>
      <w:r w:rsidRPr="002821D4">
        <w:rPr>
          <w:rFonts w:ascii="Calibri" w:hAnsi="Calibri" w:cs="Times New Roman"/>
        </w:rPr>
        <w:t>L</w:t>
      </w:r>
      <w:r w:rsidR="00E220B9" w:rsidRPr="002821D4">
        <w:rPr>
          <w:rFonts w:ascii="Calibri" w:hAnsi="Calibri" w:cs="Times New Roman"/>
        </w:rPr>
        <w:t>abel the vertices with their coordinates</w:t>
      </w:r>
      <w:r w:rsidRPr="002821D4">
        <w:rPr>
          <w:rFonts w:ascii="Calibri" w:hAnsi="Calibri" w:cs="Times New Roman"/>
        </w:rPr>
        <w:t>.</w:t>
      </w:r>
    </w:p>
    <w:p w14:paraId="6E650CEF" w14:textId="738C7312" w:rsidR="00E220B9" w:rsidRDefault="002821D4" w:rsidP="002821D4">
      <w:pPr>
        <w:pStyle w:val="ListParagraph"/>
        <w:numPr>
          <w:ilvl w:val="0"/>
          <w:numId w:val="7"/>
        </w:numPr>
        <w:rPr>
          <w:rFonts w:ascii="Calibri" w:hAnsi="Calibri" w:cs="Times New Roman"/>
        </w:rPr>
      </w:pPr>
      <w:r w:rsidRPr="002821D4">
        <w:rPr>
          <w:rFonts w:ascii="Calibri" w:hAnsi="Calibri" w:cs="Times New Roman"/>
        </w:rPr>
        <w:t>F</w:t>
      </w:r>
      <w:r w:rsidR="00E220B9" w:rsidRPr="002821D4">
        <w:rPr>
          <w:rFonts w:ascii="Calibri" w:hAnsi="Calibri" w:cs="Times New Roman"/>
        </w:rPr>
        <w:t>ind the length of each side using Method #2: Calculating Using Coordinates</w:t>
      </w:r>
      <w:r w:rsidRPr="002821D4">
        <w:rPr>
          <w:rFonts w:ascii="Calibri" w:hAnsi="Calibri" w:cs="Times New Roman"/>
        </w:rPr>
        <w:t>.</w:t>
      </w:r>
      <w:r>
        <w:rPr>
          <w:rFonts w:ascii="Calibri" w:hAnsi="Calibri" w:cs="Times New Roman"/>
        </w:rPr>
        <w:t xml:space="preserve"> Show your calculation. </w:t>
      </w:r>
    </w:p>
    <w:p w14:paraId="0923B4FD" w14:textId="23A48A63" w:rsidR="002821D4" w:rsidRPr="002821D4" w:rsidRDefault="002821D4" w:rsidP="002821D4">
      <w:pPr>
        <w:pStyle w:val="ListParagraph"/>
        <w:numPr>
          <w:ilvl w:val="0"/>
          <w:numId w:val="7"/>
        </w:numPr>
        <w:rPr>
          <w:rFonts w:ascii="Calibri" w:hAnsi="Calibri" w:cs="Times New Roman"/>
        </w:rPr>
      </w:pPr>
      <w:r>
        <w:rPr>
          <w:rFonts w:ascii="Calibri" w:hAnsi="Calibri" w:cs="Times New Roman"/>
        </w:rPr>
        <w:t>Calculate the perimeter of each polygon.</w:t>
      </w:r>
    </w:p>
    <w:p w14:paraId="74786914" w14:textId="77777777" w:rsidR="00E220B9" w:rsidRPr="002821D4" w:rsidRDefault="00E220B9" w:rsidP="00E220B9">
      <w:pPr>
        <w:rPr>
          <w:rFonts w:ascii="Calibri" w:hAnsi="Calibri" w:cs="Times New Roman"/>
        </w:rPr>
      </w:pPr>
    </w:p>
    <w:p w14:paraId="4A642717" w14:textId="7D7F5DD6" w:rsidR="00E220B9" w:rsidRPr="002821D4" w:rsidRDefault="00E220B9" w:rsidP="00E220B9">
      <w:pPr>
        <w:rPr>
          <w:rFonts w:ascii="Calibri" w:hAnsi="Calibri" w:cs="Times New Roman"/>
        </w:rPr>
      </w:pPr>
      <w:r w:rsidRPr="002821D4">
        <w:rPr>
          <w:rFonts w:ascii="Calibri" w:hAnsi="Calibri" w:cs="Times New Roman"/>
        </w:rPr>
        <w:t xml:space="preserve">Note: The sketch with labeled vertices is provided for Set #1 as an example. </w:t>
      </w:r>
      <w:r w:rsidR="002821D4">
        <w:rPr>
          <w:rFonts w:ascii="Calibri" w:hAnsi="Calibri" w:cs="Times New Roman"/>
        </w:rPr>
        <w:t xml:space="preserve">The drawing does not need to be drawn to scale however points that lie on the same horizontal or vertical line must do so. </w:t>
      </w:r>
    </w:p>
    <w:p w14:paraId="41A88724" w14:textId="77777777" w:rsidR="002821D4" w:rsidRPr="002821D4" w:rsidRDefault="002821D4" w:rsidP="00E220B9">
      <w:pPr>
        <w:rPr>
          <w:rFonts w:ascii="Calibri" w:hAnsi="Calibri" w:cs="Times New Roman"/>
        </w:rPr>
      </w:pPr>
    </w:p>
    <w:tbl>
      <w:tblPr>
        <w:tblStyle w:val="TableGrid"/>
        <w:tblW w:w="0" w:type="auto"/>
        <w:tblBorders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418"/>
        <w:gridCol w:w="5418"/>
      </w:tblGrid>
      <w:tr w:rsidR="002821D4" w:rsidRPr="002821D4" w14:paraId="297DF476" w14:textId="77777777" w:rsidTr="002821D4">
        <w:tc>
          <w:tcPr>
            <w:tcW w:w="5418" w:type="dxa"/>
          </w:tcPr>
          <w:p w14:paraId="6091E658" w14:textId="583E9615" w:rsidR="002821D4" w:rsidRDefault="002821D4" w:rsidP="00E220B9">
            <w:pPr>
              <w:rPr>
                <w:rFonts w:ascii="Calibri" w:hAnsi="Calibri" w:cs="Times New Roman"/>
              </w:rPr>
            </w:pPr>
            <w:r w:rsidRPr="002821D4">
              <w:rPr>
                <w:rFonts w:ascii="Calibri" w:hAnsi="Calibri" w:cs="Times New Roman"/>
              </w:rPr>
              <w:t>Set #1</w:t>
            </w:r>
          </w:p>
          <w:p w14:paraId="1FD954BA" w14:textId="77777777" w:rsidR="002821D4" w:rsidRPr="002821D4" w:rsidRDefault="002821D4" w:rsidP="00E220B9">
            <w:pPr>
              <w:rPr>
                <w:rFonts w:ascii="Calibri" w:hAnsi="Calibri" w:cs="Times New Roman"/>
              </w:rPr>
            </w:pPr>
          </w:p>
          <w:p w14:paraId="741094D8" w14:textId="2096B274" w:rsidR="002821D4" w:rsidRDefault="002821D4" w:rsidP="00E220B9">
            <w:pPr>
              <w:rPr>
                <w:rFonts w:ascii="Calibri" w:hAnsi="Calibri" w:cs="Times New Roman"/>
              </w:rPr>
            </w:pPr>
            <w:r w:rsidRPr="002821D4">
              <w:rPr>
                <w:rFonts w:ascii="Calibri" w:hAnsi="Calibri" w:cs="Times New Roman"/>
                <w:position w:val="-62"/>
              </w:rPr>
              <w:object w:dxaOrig="680" w:dyaOrig="1380" w14:anchorId="1A3FE73C">
                <v:shape id="_x0000_i1027" type="#_x0000_t75" style="width:34.35pt;height:69.5pt" o:ole="">
                  <v:imagedata r:id="rId17" o:title=""/>
                </v:shape>
                <o:OLEObject Type="Embed" ProgID="Equation.DSMT4" ShapeID="_x0000_i1027" DrawAspect="Content" ObjectID="_1485843685" r:id="rId18"/>
              </w:object>
            </w:r>
            <w:r>
              <w:rPr>
                <w:rFonts w:ascii="Calibri" w:hAnsi="Calibri" w:cs="Times New Roman"/>
              </w:rPr>
              <w:t xml:space="preserve"> </w:t>
            </w:r>
          </w:p>
          <w:p w14:paraId="7A5DD09B" w14:textId="77777777" w:rsidR="002821D4" w:rsidRDefault="002821D4" w:rsidP="00E220B9">
            <w:pPr>
              <w:rPr>
                <w:rFonts w:ascii="Calibri" w:hAnsi="Calibri" w:cs="Times New Roman"/>
              </w:rPr>
            </w:pPr>
          </w:p>
          <w:p w14:paraId="7C18B694" w14:textId="5B2137BC" w:rsidR="002821D4" w:rsidRPr="002821D4" w:rsidRDefault="002821D4" w:rsidP="00E220B9">
            <w:pPr>
              <w:rPr>
                <w:rFonts w:ascii="Calibri" w:hAnsi="Calibri" w:cs="Times New Roman"/>
              </w:rPr>
            </w:pPr>
            <w:r>
              <w:rPr>
                <w:rFonts w:ascii="Calibri" w:hAnsi="Calibri" w:cs="Times New Roman"/>
              </w:rPr>
              <w:t>Perimeter is _________________________________.</w:t>
            </w:r>
          </w:p>
          <w:p w14:paraId="0ABCDF97" w14:textId="77777777" w:rsidR="002821D4" w:rsidRDefault="002821D4" w:rsidP="00E220B9">
            <w:pPr>
              <w:rPr>
                <w:rFonts w:ascii="Calibri" w:hAnsi="Calibri" w:cs="Times New Roman"/>
              </w:rPr>
            </w:pPr>
          </w:p>
          <w:p w14:paraId="0ADA49C6" w14:textId="77777777" w:rsidR="002821D4" w:rsidRDefault="002821D4" w:rsidP="00E220B9">
            <w:pPr>
              <w:rPr>
                <w:rFonts w:ascii="Calibri" w:hAnsi="Calibri" w:cs="Times New Roman"/>
              </w:rPr>
            </w:pPr>
          </w:p>
          <w:p w14:paraId="734CE0F5" w14:textId="77777777" w:rsidR="002821D4" w:rsidRDefault="002821D4" w:rsidP="00E220B9">
            <w:pPr>
              <w:rPr>
                <w:rFonts w:ascii="Calibri" w:hAnsi="Calibri" w:cs="Times New Roman"/>
              </w:rPr>
            </w:pPr>
          </w:p>
          <w:p w14:paraId="675F0166" w14:textId="77777777" w:rsidR="002821D4" w:rsidRDefault="002821D4" w:rsidP="00E220B9">
            <w:pPr>
              <w:rPr>
                <w:rFonts w:ascii="Calibri" w:hAnsi="Calibri" w:cs="Times New Roman"/>
              </w:rPr>
            </w:pPr>
          </w:p>
          <w:p w14:paraId="42C5A38F" w14:textId="77777777" w:rsidR="002821D4" w:rsidRDefault="002821D4" w:rsidP="00E220B9">
            <w:pPr>
              <w:rPr>
                <w:rFonts w:ascii="Calibri" w:hAnsi="Calibri" w:cs="Times New Roman"/>
              </w:rPr>
            </w:pPr>
          </w:p>
          <w:p w14:paraId="3320884E" w14:textId="77777777" w:rsidR="002821D4" w:rsidRDefault="002821D4" w:rsidP="00E220B9">
            <w:pPr>
              <w:rPr>
                <w:rFonts w:ascii="Calibri" w:hAnsi="Calibri" w:cs="Times New Roman"/>
              </w:rPr>
            </w:pPr>
          </w:p>
          <w:p w14:paraId="0219ECA2" w14:textId="77777777" w:rsidR="002821D4" w:rsidRDefault="002821D4" w:rsidP="00E220B9">
            <w:pPr>
              <w:rPr>
                <w:rFonts w:ascii="Calibri" w:hAnsi="Calibri" w:cs="Times New Roman"/>
              </w:rPr>
            </w:pPr>
          </w:p>
          <w:p w14:paraId="3797C397" w14:textId="77777777" w:rsidR="002821D4" w:rsidRDefault="002821D4" w:rsidP="00E220B9">
            <w:pPr>
              <w:rPr>
                <w:rFonts w:ascii="Calibri" w:hAnsi="Calibri" w:cs="Times New Roman"/>
              </w:rPr>
            </w:pPr>
          </w:p>
          <w:p w14:paraId="54374F4C" w14:textId="77777777" w:rsidR="002821D4" w:rsidRDefault="002821D4" w:rsidP="00E220B9">
            <w:pPr>
              <w:rPr>
                <w:rFonts w:ascii="Calibri" w:hAnsi="Calibri" w:cs="Times New Roman"/>
              </w:rPr>
            </w:pPr>
          </w:p>
          <w:p w14:paraId="5676A8B1" w14:textId="049844BE" w:rsidR="002821D4" w:rsidRPr="002821D4" w:rsidRDefault="002821D4" w:rsidP="00E220B9">
            <w:pPr>
              <w:rPr>
                <w:rFonts w:ascii="Calibri" w:hAnsi="Calibri" w:cs="Times New Roman"/>
              </w:rPr>
            </w:pPr>
          </w:p>
        </w:tc>
        <w:tc>
          <w:tcPr>
            <w:tcW w:w="5418" w:type="dxa"/>
          </w:tcPr>
          <w:p w14:paraId="213280A5" w14:textId="6722CB89" w:rsidR="002821D4" w:rsidRPr="002821D4" w:rsidRDefault="002821D4" w:rsidP="00E220B9">
            <w:pPr>
              <w:rPr>
                <w:rFonts w:ascii="Calibri" w:hAnsi="Calibri" w:cs="Times New Roman"/>
              </w:rPr>
            </w:pPr>
            <w:r>
              <w:rPr>
                <w:rFonts w:ascii="Calibri" w:hAnsi="Calibri" w:cs="Times New Roman"/>
                <w:noProof/>
              </w:rPr>
              <w:drawing>
                <wp:inline distT="0" distB="0" distL="0" distR="0" wp14:anchorId="525F4A96" wp14:editId="379BEAD3">
                  <wp:extent cx="3291840" cy="3020338"/>
                  <wp:effectExtent l="0" t="0" r="10160" b="2540"/>
                  <wp:docPr id="5" name="Picture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91840" cy="30203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821D4" w:rsidRPr="002821D4" w14:paraId="7054E9BF" w14:textId="77777777" w:rsidTr="002821D4">
        <w:tc>
          <w:tcPr>
            <w:tcW w:w="5418" w:type="dxa"/>
          </w:tcPr>
          <w:p w14:paraId="6E27723F" w14:textId="77777777" w:rsidR="002821D4" w:rsidRDefault="002821D4" w:rsidP="00E220B9">
            <w:pPr>
              <w:rPr>
                <w:rFonts w:ascii="Calibri" w:hAnsi="Calibri" w:cs="Times New Roman"/>
              </w:rPr>
            </w:pPr>
            <w:r w:rsidRPr="002821D4">
              <w:rPr>
                <w:rFonts w:ascii="Calibri" w:hAnsi="Calibri" w:cs="Times New Roman"/>
              </w:rPr>
              <w:t>Set #2</w:t>
            </w:r>
          </w:p>
          <w:p w14:paraId="68EA067A" w14:textId="77777777" w:rsidR="002821D4" w:rsidRDefault="002821D4" w:rsidP="00E220B9">
            <w:pPr>
              <w:rPr>
                <w:rFonts w:ascii="Calibri" w:hAnsi="Calibri" w:cs="Times New Roman"/>
              </w:rPr>
            </w:pPr>
          </w:p>
          <w:p w14:paraId="1BED32FE" w14:textId="77777777" w:rsidR="002821D4" w:rsidRDefault="002821D4" w:rsidP="002821D4">
            <w:pPr>
              <w:rPr>
                <w:rFonts w:ascii="Calibri" w:hAnsi="Calibri" w:cs="Times New Roman"/>
              </w:rPr>
            </w:pPr>
            <w:r w:rsidRPr="002821D4">
              <w:rPr>
                <w:rFonts w:ascii="Calibri" w:hAnsi="Calibri" w:cs="Times New Roman"/>
                <w:position w:val="-62"/>
              </w:rPr>
              <w:object w:dxaOrig="760" w:dyaOrig="1380" w14:anchorId="4EB54A38">
                <v:shape id="_x0000_i1028" type="#_x0000_t75" style="width:37.65pt;height:69.5pt" o:ole="">
                  <v:imagedata r:id="rId20" o:title=""/>
                </v:shape>
                <o:OLEObject Type="Embed" ProgID="Equation.DSMT4" ShapeID="_x0000_i1028" DrawAspect="Content" ObjectID="_1485843686" r:id="rId21"/>
              </w:object>
            </w:r>
            <w:r>
              <w:rPr>
                <w:rFonts w:ascii="Calibri" w:hAnsi="Calibri" w:cs="Times New Roman"/>
              </w:rPr>
              <w:t xml:space="preserve"> </w:t>
            </w:r>
          </w:p>
          <w:p w14:paraId="75C9FC48" w14:textId="77777777" w:rsidR="002821D4" w:rsidRDefault="002821D4" w:rsidP="002821D4">
            <w:pPr>
              <w:rPr>
                <w:rFonts w:ascii="Calibri" w:hAnsi="Calibri" w:cs="Times New Roman"/>
              </w:rPr>
            </w:pPr>
          </w:p>
          <w:p w14:paraId="60E05755" w14:textId="77777777" w:rsidR="002821D4" w:rsidRPr="002821D4" w:rsidRDefault="002821D4" w:rsidP="002821D4">
            <w:pPr>
              <w:rPr>
                <w:rFonts w:ascii="Calibri" w:hAnsi="Calibri" w:cs="Times New Roman"/>
              </w:rPr>
            </w:pPr>
            <w:r>
              <w:rPr>
                <w:rFonts w:ascii="Calibri" w:hAnsi="Calibri" w:cs="Times New Roman"/>
              </w:rPr>
              <w:t>Perimeter is _________________________________.</w:t>
            </w:r>
          </w:p>
          <w:p w14:paraId="7507576D" w14:textId="77777777" w:rsidR="002821D4" w:rsidRDefault="002821D4" w:rsidP="00E220B9">
            <w:pPr>
              <w:rPr>
                <w:rFonts w:ascii="Calibri" w:hAnsi="Calibri" w:cs="Times New Roman"/>
              </w:rPr>
            </w:pPr>
          </w:p>
          <w:p w14:paraId="35B1DA06" w14:textId="77777777" w:rsidR="002821D4" w:rsidRDefault="002821D4" w:rsidP="00E220B9">
            <w:pPr>
              <w:rPr>
                <w:rFonts w:ascii="Calibri" w:hAnsi="Calibri" w:cs="Times New Roman"/>
              </w:rPr>
            </w:pPr>
          </w:p>
          <w:p w14:paraId="0305E18A" w14:textId="77777777" w:rsidR="002821D4" w:rsidRDefault="002821D4" w:rsidP="00E220B9">
            <w:pPr>
              <w:rPr>
                <w:rFonts w:ascii="Calibri" w:hAnsi="Calibri" w:cs="Times New Roman"/>
              </w:rPr>
            </w:pPr>
          </w:p>
          <w:p w14:paraId="13AA17F1" w14:textId="77777777" w:rsidR="002821D4" w:rsidRDefault="002821D4" w:rsidP="00E220B9">
            <w:pPr>
              <w:rPr>
                <w:rFonts w:ascii="Calibri" w:hAnsi="Calibri" w:cs="Times New Roman"/>
              </w:rPr>
            </w:pPr>
          </w:p>
          <w:p w14:paraId="60182762" w14:textId="7DC1B620" w:rsidR="002821D4" w:rsidRPr="002821D4" w:rsidRDefault="002821D4" w:rsidP="00E220B9">
            <w:pPr>
              <w:rPr>
                <w:rFonts w:ascii="Calibri" w:hAnsi="Calibri" w:cs="Times New Roman"/>
              </w:rPr>
            </w:pPr>
          </w:p>
        </w:tc>
        <w:tc>
          <w:tcPr>
            <w:tcW w:w="5418" w:type="dxa"/>
          </w:tcPr>
          <w:p w14:paraId="19ABD69C" w14:textId="62B91752" w:rsidR="002821D4" w:rsidRPr="002821D4" w:rsidRDefault="002821D4" w:rsidP="00E220B9">
            <w:pPr>
              <w:rPr>
                <w:rFonts w:ascii="Calibri" w:hAnsi="Calibri" w:cs="Times New Roman"/>
              </w:rPr>
            </w:pPr>
            <w:r>
              <w:rPr>
                <w:rFonts w:ascii="Calibri" w:hAnsi="Calibri" w:cs="Times New Roman"/>
                <w:noProof/>
              </w:rPr>
              <w:drawing>
                <wp:inline distT="0" distB="0" distL="0" distR="0" wp14:anchorId="320B9DF5" wp14:editId="6A6DA0C0">
                  <wp:extent cx="3291840" cy="3020338"/>
                  <wp:effectExtent l="0" t="0" r="10160" b="2540"/>
                  <wp:docPr id="6" name="Picture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91840" cy="30203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79555826" w14:textId="77777777" w:rsidR="002821D4" w:rsidRPr="002821D4" w:rsidRDefault="002821D4" w:rsidP="00E220B9">
      <w:pPr>
        <w:rPr>
          <w:rFonts w:ascii="Calibri" w:hAnsi="Calibri" w:cs="Times New Roman"/>
        </w:rPr>
      </w:pPr>
    </w:p>
    <w:p w14:paraId="4E900102" w14:textId="77777777" w:rsidR="00E220B9" w:rsidRPr="002821D4" w:rsidRDefault="00E220B9" w:rsidP="00E220B9">
      <w:pPr>
        <w:rPr>
          <w:rFonts w:ascii="Calibri" w:hAnsi="Calibri" w:cs="Times New Roman"/>
        </w:rPr>
      </w:pPr>
    </w:p>
    <w:p w14:paraId="05837CFA" w14:textId="77777777" w:rsidR="00E220B9" w:rsidRPr="002821D4" w:rsidRDefault="00E220B9" w:rsidP="00E220B9">
      <w:pPr>
        <w:rPr>
          <w:rFonts w:ascii="Calibri" w:hAnsi="Calibri" w:cs="Times New Roman"/>
        </w:rPr>
      </w:pPr>
    </w:p>
    <w:p w14:paraId="2970554B" w14:textId="7F3C7CE3" w:rsidR="00D00973" w:rsidRPr="002821D4" w:rsidRDefault="00E220B9" w:rsidP="00E220B9">
      <w:pPr>
        <w:rPr>
          <w:rFonts w:ascii="Calibri" w:hAnsi="Calibri" w:cs="Times New Roman"/>
        </w:rPr>
      </w:pPr>
      <w:r w:rsidRPr="002821D4">
        <w:rPr>
          <w:rFonts w:ascii="Calibri" w:hAnsi="Calibri" w:cs="Times New Roman"/>
        </w:rPr>
        <w:t xml:space="preserve">  </w:t>
      </w:r>
    </w:p>
    <w:p w14:paraId="12783AB1" w14:textId="77777777" w:rsidR="00D00973" w:rsidRPr="002821D4" w:rsidRDefault="00D00973" w:rsidP="00F15A8F">
      <w:pPr>
        <w:rPr>
          <w:rFonts w:ascii="Calibri" w:hAnsi="Calibri" w:cs="Times New Roman"/>
        </w:rPr>
      </w:pPr>
    </w:p>
    <w:p w14:paraId="6D1EC33B" w14:textId="77777777" w:rsidR="002821D4" w:rsidRDefault="002821D4" w:rsidP="00F15A8F">
      <w:pPr>
        <w:rPr>
          <w:rFonts w:ascii="Calibri" w:hAnsi="Calibri" w:cs="Times New Roman"/>
        </w:rPr>
      </w:pPr>
    </w:p>
    <w:tbl>
      <w:tblPr>
        <w:tblStyle w:val="TableGrid"/>
        <w:tblW w:w="0" w:type="auto"/>
        <w:tblBorders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418"/>
        <w:gridCol w:w="5418"/>
      </w:tblGrid>
      <w:tr w:rsidR="002821D4" w:rsidRPr="002821D4" w14:paraId="676F8E97" w14:textId="77777777" w:rsidTr="004D0BD6">
        <w:tc>
          <w:tcPr>
            <w:tcW w:w="5418" w:type="dxa"/>
          </w:tcPr>
          <w:p w14:paraId="68332F54" w14:textId="57B0F03E" w:rsidR="002821D4" w:rsidRDefault="002821D4" w:rsidP="004D0BD6">
            <w:pPr>
              <w:rPr>
                <w:rFonts w:ascii="Calibri" w:hAnsi="Calibri" w:cs="Times New Roman"/>
              </w:rPr>
            </w:pPr>
            <w:r>
              <w:rPr>
                <w:rFonts w:ascii="Calibri" w:hAnsi="Calibri" w:cs="Times New Roman"/>
              </w:rPr>
              <w:lastRenderedPageBreak/>
              <w:t>Set #3</w:t>
            </w:r>
          </w:p>
          <w:p w14:paraId="0EAB94D1" w14:textId="77777777" w:rsidR="002821D4" w:rsidRDefault="002821D4" w:rsidP="004D0BD6">
            <w:pPr>
              <w:rPr>
                <w:rFonts w:ascii="Calibri" w:hAnsi="Calibri" w:cs="Times New Roman"/>
              </w:rPr>
            </w:pPr>
          </w:p>
          <w:p w14:paraId="6778CD98" w14:textId="77777777" w:rsidR="002821D4" w:rsidRDefault="002821D4" w:rsidP="004D0BD6">
            <w:pPr>
              <w:rPr>
                <w:rFonts w:ascii="Calibri" w:hAnsi="Calibri" w:cs="Times New Roman"/>
              </w:rPr>
            </w:pPr>
            <w:r w:rsidRPr="002821D4">
              <w:rPr>
                <w:rFonts w:ascii="Calibri" w:hAnsi="Calibri" w:cs="Times New Roman"/>
                <w:position w:val="-98"/>
              </w:rPr>
              <w:object w:dxaOrig="740" w:dyaOrig="2100" w14:anchorId="116198E4">
                <v:shape id="_x0000_i1029" type="#_x0000_t75" style="width:37.65pt;height:105.5pt" o:ole="">
                  <v:imagedata r:id="rId23" o:title=""/>
                </v:shape>
                <o:OLEObject Type="Embed" ProgID="Equation.DSMT4" ShapeID="_x0000_i1029" DrawAspect="Content" ObjectID="_1485843687" r:id="rId24"/>
              </w:object>
            </w:r>
            <w:r>
              <w:rPr>
                <w:rFonts w:ascii="Calibri" w:hAnsi="Calibri" w:cs="Times New Roman"/>
              </w:rPr>
              <w:t xml:space="preserve"> </w:t>
            </w:r>
          </w:p>
          <w:p w14:paraId="20743EDA" w14:textId="77777777" w:rsidR="002821D4" w:rsidRDefault="002821D4" w:rsidP="004D0BD6">
            <w:pPr>
              <w:rPr>
                <w:rFonts w:ascii="Calibri" w:hAnsi="Calibri" w:cs="Times New Roman"/>
              </w:rPr>
            </w:pPr>
          </w:p>
          <w:p w14:paraId="269BE3A0" w14:textId="77777777" w:rsidR="002821D4" w:rsidRPr="002821D4" w:rsidRDefault="002821D4" w:rsidP="004D0BD6">
            <w:pPr>
              <w:rPr>
                <w:rFonts w:ascii="Calibri" w:hAnsi="Calibri" w:cs="Times New Roman"/>
              </w:rPr>
            </w:pPr>
            <w:r>
              <w:rPr>
                <w:rFonts w:ascii="Calibri" w:hAnsi="Calibri" w:cs="Times New Roman"/>
              </w:rPr>
              <w:t>Perimeter is _________________________________.</w:t>
            </w:r>
          </w:p>
          <w:p w14:paraId="45782DF7" w14:textId="77777777" w:rsidR="002821D4" w:rsidRDefault="002821D4" w:rsidP="004D0BD6">
            <w:pPr>
              <w:rPr>
                <w:rFonts w:ascii="Calibri" w:hAnsi="Calibri" w:cs="Times New Roman"/>
              </w:rPr>
            </w:pPr>
          </w:p>
          <w:p w14:paraId="2E884974" w14:textId="77777777" w:rsidR="002821D4" w:rsidRDefault="002821D4" w:rsidP="004D0BD6">
            <w:pPr>
              <w:rPr>
                <w:rFonts w:ascii="Calibri" w:hAnsi="Calibri" w:cs="Times New Roman"/>
              </w:rPr>
            </w:pPr>
          </w:p>
          <w:p w14:paraId="3D76B01F" w14:textId="77777777" w:rsidR="002821D4" w:rsidRDefault="002821D4" w:rsidP="004D0BD6">
            <w:pPr>
              <w:rPr>
                <w:rFonts w:ascii="Calibri" w:hAnsi="Calibri" w:cs="Times New Roman"/>
              </w:rPr>
            </w:pPr>
          </w:p>
          <w:p w14:paraId="0D4F6BF5" w14:textId="77777777" w:rsidR="002821D4" w:rsidRDefault="002821D4" w:rsidP="004D0BD6">
            <w:pPr>
              <w:rPr>
                <w:rFonts w:ascii="Calibri" w:hAnsi="Calibri" w:cs="Times New Roman"/>
              </w:rPr>
            </w:pPr>
          </w:p>
          <w:p w14:paraId="3AED4F8D" w14:textId="77777777" w:rsidR="002821D4" w:rsidRPr="002821D4" w:rsidRDefault="002821D4" w:rsidP="004D0BD6">
            <w:pPr>
              <w:rPr>
                <w:rFonts w:ascii="Calibri" w:hAnsi="Calibri" w:cs="Times New Roman"/>
              </w:rPr>
            </w:pPr>
          </w:p>
        </w:tc>
        <w:tc>
          <w:tcPr>
            <w:tcW w:w="5418" w:type="dxa"/>
          </w:tcPr>
          <w:p w14:paraId="3D119AE1" w14:textId="77777777" w:rsidR="002821D4" w:rsidRPr="002821D4" w:rsidRDefault="002821D4" w:rsidP="004D0BD6">
            <w:pPr>
              <w:rPr>
                <w:rFonts w:ascii="Calibri" w:hAnsi="Calibri" w:cs="Times New Roman"/>
              </w:rPr>
            </w:pPr>
            <w:r>
              <w:rPr>
                <w:rFonts w:ascii="Calibri" w:hAnsi="Calibri" w:cs="Times New Roman"/>
                <w:noProof/>
              </w:rPr>
              <w:drawing>
                <wp:inline distT="0" distB="0" distL="0" distR="0" wp14:anchorId="3DBE236D" wp14:editId="4261EE01">
                  <wp:extent cx="3291840" cy="3020338"/>
                  <wp:effectExtent l="0" t="0" r="10160" b="2540"/>
                  <wp:docPr id="7" name="Picture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91840" cy="30203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821D4" w:rsidRPr="002821D4" w14:paraId="0FDCDCFA" w14:textId="77777777" w:rsidTr="004D0BD6">
        <w:tc>
          <w:tcPr>
            <w:tcW w:w="5418" w:type="dxa"/>
          </w:tcPr>
          <w:p w14:paraId="22AC39E8" w14:textId="18E0C57A" w:rsidR="002821D4" w:rsidRDefault="002821D4" w:rsidP="004D0BD6">
            <w:pPr>
              <w:rPr>
                <w:rFonts w:ascii="Calibri" w:hAnsi="Calibri" w:cs="Times New Roman"/>
              </w:rPr>
            </w:pPr>
            <w:r>
              <w:rPr>
                <w:rFonts w:ascii="Calibri" w:hAnsi="Calibri" w:cs="Times New Roman"/>
              </w:rPr>
              <w:t>Set #4</w:t>
            </w:r>
          </w:p>
          <w:p w14:paraId="443631A1" w14:textId="77777777" w:rsidR="002821D4" w:rsidRDefault="002821D4" w:rsidP="004D0BD6">
            <w:pPr>
              <w:rPr>
                <w:rFonts w:ascii="Calibri" w:hAnsi="Calibri" w:cs="Times New Roman"/>
              </w:rPr>
            </w:pPr>
          </w:p>
          <w:p w14:paraId="6E1AB7BD" w14:textId="77777777" w:rsidR="002821D4" w:rsidRDefault="002821D4" w:rsidP="004D0BD6">
            <w:pPr>
              <w:rPr>
                <w:rFonts w:ascii="Calibri" w:hAnsi="Calibri" w:cs="Times New Roman"/>
              </w:rPr>
            </w:pPr>
            <w:r w:rsidRPr="002821D4">
              <w:rPr>
                <w:rFonts w:ascii="Calibri" w:hAnsi="Calibri" w:cs="Times New Roman"/>
                <w:position w:val="-98"/>
              </w:rPr>
              <w:object w:dxaOrig="800" w:dyaOrig="2100" w14:anchorId="660681BE">
                <v:shape id="_x0000_i1030" type="#_x0000_t75" style="width:40.2pt;height:105.5pt" o:ole="">
                  <v:imagedata r:id="rId25" o:title=""/>
                </v:shape>
                <o:OLEObject Type="Embed" ProgID="Equation.DSMT4" ShapeID="_x0000_i1030" DrawAspect="Content" ObjectID="_1485843688" r:id="rId26"/>
              </w:object>
            </w:r>
            <w:r>
              <w:rPr>
                <w:rFonts w:ascii="Calibri" w:hAnsi="Calibri" w:cs="Times New Roman"/>
              </w:rPr>
              <w:t xml:space="preserve"> </w:t>
            </w:r>
          </w:p>
          <w:p w14:paraId="1207CE17" w14:textId="77777777" w:rsidR="002821D4" w:rsidRDefault="002821D4" w:rsidP="004D0BD6">
            <w:pPr>
              <w:rPr>
                <w:rFonts w:ascii="Calibri" w:hAnsi="Calibri" w:cs="Times New Roman"/>
              </w:rPr>
            </w:pPr>
          </w:p>
          <w:p w14:paraId="507A08B8" w14:textId="77777777" w:rsidR="002821D4" w:rsidRPr="002821D4" w:rsidRDefault="002821D4" w:rsidP="004D0BD6">
            <w:pPr>
              <w:rPr>
                <w:rFonts w:ascii="Calibri" w:hAnsi="Calibri" w:cs="Times New Roman"/>
              </w:rPr>
            </w:pPr>
            <w:r>
              <w:rPr>
                <w:rFonts w:ascii="Calibri" w:hAnsi="Calibri" w:cs="Times New Roman"/>
              </w:rPr>
              <w:t>Perimeter is _________________________________.</w:t>
            </w:r>
          </w:p>
          <w:p w14:paraId="74AD55CE" w14:textId="77777777" w:rsidR="002821D4" w:rsidRDefault="002821D4" w:rsidP="004D0BD6">
            <w:pPr>
              <w:rPr>
                <w:rFonts w:ascii="Calibri" w:hAnsi="Calibri" w:cs="Times New Roman"/>
              </w:rPr>
            </w:pPr>
          </w:p>
          <w:p w14:paraId="38C1AD4F" w14:textId="77777777" w:rsidR="002821D4" w:rsidRDefault="002821D4" w:rsidP="004D0BD6">
            <w:pPr>
              <w:rPr>
                <w:rFonts w:ascii="Calibri" w:hAnsi="Calibri" w:cs="Times New Roman"/>
              </w:rPr>
            </w:pPr>
          </w:p>
          <w:p w14:paraId="792271B5" w14:textId="77777777" w:rsidR="002821D4" w:rsidRDefault="002821D4" w:rsidP="004D0BD6">
            <w:pPr>
              <w:rPr>
                <w:rFonts w:ascii="Calibri" w:hAnsi="Calibri" w:cs="Times New Roman"/>
              </w:rPr>
            </w:pPr>
          </w:p>
          <w:p w14:paraId="39712DEE" w14:textId="77777777" w:rsidR="002821D4" w:rsidRDefault="002821D4" w:rsidP="004D0BD6">
            <w:pPr>
              <w:rPr>
                <w:rFonts w:ascii="Calibri" w:hAnsi="Calibri" w:cs="Times New Roman"/>
              </w:rPr>
            </w:pPr>
          </w:p>
          <w:p w14:paraId="63F82582" w14:textId="77777777" w:rsidR="002821D4" w:rsidRDefault="002821D4" w:rsidP="004D0BD6">
            <w:pPr>
              <w:rPr>
                <w:rFonts w:ascii="Calibri" w:hAnsi="Calibri" w:cs="Times New Roman"/>
              </w:rPr>
            </w:pPr>
          </w:p>
        </w:tc>
        <w:tc>
          <w:tcPr>
            <w:tcW w:w="5418" w:type="dxa"/>
          </w:tcPr>
          <w:p w14:paraId="41C3CEAF" w14:textId="45FBE2FF" w:rsidR="002821D4" w:rsidRDefault="002821D4" w:rsidP="004D0BD6">
            <w:pPr>
              <w:rPr>
                <w:rFonts w:ascii="Calibri" w:hAnsi="Calibri" w:cs="Times New Roman"/>
                <w:noProof/>
              </w:rPr>
            </w:pPr>
            <w:r>
              <w:rPr>
                <w:rFonts w:ascii="Calibri" w:hAnsi="Calibri" w:cs="Times New Roman"/>
                <w:noProof/>
              </w:rPr>
              <w:drawing>
                <wp:inline distT="0" distB="0" distL="0" distR="0" wp14:anchorId="6B401AD0" wp14:editId="15519706">
                  <wp:extent cx="3291840" cy="3020338"/>
                  <wp:effectExtent l="0" t="0" r="10160" b="2540"/>
                  <wp:docPr id="9" name="Picture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91840" cy="30203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034A844" w14:textId="77777777" w:rsidR="002821D4" w:rsidRDefault="002821D4" w:rsidP="00F15A8F">
      <w:pPr>
        <w:rPr>
          <w:rFonts w:ascii="Calibri" w:hAnsi="Calibri" w:cs="Times New Roman"/>
        </w:rPr>
      </w:pPr>
    </w:p>
    <w:p w14:paraId="5AB67623" w14:textId="77777777" w:rsidR="002821D4" w:rsidRDefault="002821D4" w:rsidP="00F15A8F">
      <w:pPr>
        <w:rPr>
          <w:rFonts w:ascii="Calibri" w:hAnsi="Calibri" w:cs="Times New Roman"/>
        </w:rPr>
      </w:pPr>
      <w:r>
        <w:rPr>
          <w:rFonts w:ascii="Calibri" w:hAnsi="Calibri" w:cs="Times New Roman"/>
        </w:rPr>
        <w:t>6. You are told that a rectangle has vertices at the following coordinates:</w:t>
      </w:r>
    </w:p>
    <w:p w14:paraId="0F282008" w14:textId="5EBA0043" w:rsidR="002821D4" w:rsidRDefault="002821D4" w:rsidP="002821D4">
      <w:pPr>
        <w:jc w:val="center"/>
        <w:rPr>
          <w:rFonts w:ascii="Calibri" w:hAnsi="Calibri" w:cs="Times New Roman"/>
        </w:rPr>
      </w:pPr>
      <w:r w:rsidRPr="002821D4">
        <w:rPr>
          <w:rFonts w:ascii="Calibri" w:hAnsi="Calibri" w:cs="Times New Roman"/>
          <w:position w:val="-62"/>
        </w:rPr>
        <w:object w:dxaOrig="800" w:dyaOrig="1380" w14:anchorId="1D59E113">
          <v:shape id="_x0000_i1031" type="#_x0000_t75" style="width:40.2pt;height:69.5pt" o:ole="">
            <v:imagedata r:id="rId27" o:title=""/>
          </v:shape>
          <o:OLEObject Type="Embed" ProgID="Equation.DSMT4" ShapeID="_x0000_i1031" DrawAspect="Content" ObjectID="_1485843689" r:id="rId28"/>
        </w:object>
      </w:r>
    </w:p>
    <w:p w14:paraId="20A8FCD5" w14:textId="2D9C9F89" w:rsidR="002821D4" w:rsidRDefault="002821D4" w:rsidP="002821D4">
      <w:pPr>
        <w:rPr>
          <w:rFonts w:ascii="Calibri" w:hAnsi="Calibri" w:cs="Times New Roman"/>
        </w:rPr>
      </w:pPr>
      <w:r>
        <w:rPr>
          <w:rFonts w:ascii="Calibri" w:hAnsi="Calibri" w:cs="Times New Roman"/>
        </w:rPr>
        <w:t xml:space="preserve">To find the side lengths of the rectangle would you rather use Method #1: Counting on the Coordinate Plane or Method #2: Calculating Using Coordinates? Explain why you would use that method. </w:t>
      </w:r>
    </w:p>
    <w:p w14:paraId="65454608" w14:textId="28546FE3" w:rsidR="002821D4" w:rsidRDefault="002821D4" w:rsidP="002821D4">
      <w:pPr>
        <w:rPr>
          <w:rFonts w:ascii="Calibri" w:hAnsi="Calibri" w:cs="Times New Roman"/>
        </w:rPr>
      </w:pPr>
      <w:r>
        <w:rPr>
          <w:rFonts w:ascii="Calibri" w:hAnsi="Calibri" w:cs="Times New Roman"/>
        </w:rPr>
        <w:t>(Note: you do not need to find the side lengths, just explain which strategy you would prefer and why)</w:t>
      </w:r>
    </w:p>
    <w:p w14:paraId="1BAC4541" w14:textId="77777777" w:rsidR="002821D4" w:rsidRDefault="002821D4" w:rsidP="00F15A8F">
      <w:pPr>
        <w:rPr>
          <w:rFonts w:ascii="Calibri" w:hAnsi="Calibri" w:cs="Times New Roman"/>
        </w:rPr>
      </w:pPr>
    </w:p>
    <w:p w14:paraId="2A55ABE2" w14:textId="4A550ED6" w:rsidR="002821D4" w:rsidRDefault="002821D4">
      <w:pPr>
        <w:spacing w:line="276" w:lineRule="auto"/>
        <w:rPr>
          <w:rFonts w:ascii="Calibri" w:hAnsi="Calibri" w:cs="Times New Roman"/>
        </w:rPr>
      </w:pPr>
      <w:r>
        <w:rPr>
          <w:rFonts w:ascii="Calibri" w:hAnsi="Calibri" w:cs="Times New Roman"/>
        </w:rPr>
        <w:br w:type="page"/>
      </w:r>
    </w:p>
    <w:p w14:paraId="16D9E54B" w14:textId="44FCF905" w:rsidR="002821D4" w:rsidRDefault="002821D4" w:rsidP="00F15A8F">
      <w:pPr>
        <w:rPr>
          <w:rFonts w:ascii="Calibri" w:hAnsi="Calibri" w:cs="Times New Roman"/>
        </w:rPr>
      </w:pPr>
      <w:r>
        <w:rPr>
          <w:rFonts w:ascii="Calibri" w:hAnsi="Calibri" w:cs="Times New Roman"/>
        </w:rPr>
        <w:lastRenderedPageBreak/>
        <w:t>Challenge #1: For each of the following clues, find the 2</w:t>
      </w:r>
      <w:r w:rsidRPr="002821D4">
        <w:rPr>
          <w:rFonts w:ascii="Calibri" w:hAnsi="Calibri" w:cs="Times New Roman"/>
          <w:vertAlign w:val="superscript"/>
        </w:rPr>
        <w:t>nd</w:t>
      </w:r>
      <w:r>
        <w:rPr>
          <w:rFonts w:ascii="Calibri" w:hAnsi="Calibri" w:cs="Times New Roman"/>
        </w:rPr>
        <w:t xml:space="preserve"> endpoint of the line segment using your knowledge of coordinates, length and horizontal and vertical lines. </w:t>
      </w:r>
    </w:p>
    <w:p w14:paraId="37EA1BC5" w14:textId="77777777" w:rsidR="002821D4" w:rsidRDefault="002821D4" w:rsidP="00F15A8F">
      <w:pPr>
        <w:rPr>
          <w:rFonts w:ascii="Calibri" w:hAnsi="Calibri" w:cs="Times New Roman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274"/>
        <w:gridCol w:w="5274"/>
      </w:tblGrid>
      <w:tr w:rsidR="002821D4" w:rsidRPr="00747425" w14:paraId="7A18B857" w14:textId="77777777" w:rsidTr="00793247">
        <w:tc>
          <w:tcPr>
            <w:tcW w:w="5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C081191" w14:textId="148DFCFA" w:rsidR="002821D4" w:rsidRPr="00747425" w:rsidRDefault="002821D4" w:rsidP="004D0BD6">
            <w:pPr>
              <w:rPr>
                <w:rFonts w:ascii="Calibri" w:hAnsi="Calibri" w:cs="Times New Roman"/>
              </w:rPr>
            </w:pPr>
            <w:r>
              <w:rPr>
                <w:rFonts w:ascii="Calibri" w:hAnsi="Calibri" w:cs="Times New Roman"/>
              </w:rPr>
              <w:t>Clues for Mystery Line Segment #1</w:t>
            </w:r>
          </w:p>
          <w:p w14:paraId="5C96D299" w14:textId="77777777" w:rsidR="002821D4" w:rsidRPr="00747425" w:rsidRDefault="002821D4" w:rsidP="004D0BD6">
            <w:pPr>
              <w:rPr>
                <w:rFonts w:ascii="Calibri" w:hAnsi="Calibri" w:cs="Times New Roman"/>
              </w:rPr>
            </w:pPr>
          </w:p>
          <w:p w14:paraId="211A1937" w14:textId="399B8495" w:rsidR="002821D4" w:rsidRDefault="002821D4" w:rsidP="004D0BD6">
            <w:pPr>
              <w:rPr>
                <w:rFonts w:ascii="Calibri" w:hAnsi="Calibri" w:cs="Times New Roman"/>
              </w:rPr>
            </w:pPr>
            <w:r>
              <w:rPr>
                <w:rFonts w:ascii="Calibri" w:hAnsi="Calibri" w:cs="Times New Roman"/>
                <w:noProof/>
              </w:rPr>
              <w:drawing>
                <wp:inline distT="0" distB="0" distL="0" distR="0" wp14:anchorId="2164E016" wp14:editId="35F576D9">
                  <wp:extent cx="285750" cy="344739"/>
                  <wp:effectExtent l="0" t="0" r="0" b="11430"/>
                  <wp:docPr id="11" name="Picture 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5834" cy="3448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Calibri" w:hAnsi="Calibri" w:cs="Times New Roman"/>
              </w:rPr>
              <w:t>I have one of my endpoints at (3</w:t>
            </w:r>
            <w:proofErr w:type="gramStart"/>
            <w:r>
              <w:rPr>
                <w:rFonts w:ascii="Calibri" w:hAnsi="Calibri" w:cs="Times New Roman"/>
              </w:rPr>
              <w:t>,7</w:t>
            </w:r>
            <w:proofErr w:type="gramEnd"/>
            <w:r>
              <w:rPr>
                <w:rFonts w:ascii="Calibri" w:hAnsi="Calibri" w:cs="Times New Roman"/>
              </w:rPr>
              <w:t>).</w:t>
            </w:r>
          </w:p>
          <w:p w14:paraId="01462076" w14:textId="77777777" w:rsidR="002821D4" w:rsidRDefault="002821D4" w:rsidP="004D0BD6">
            <w:pPr>
              <w:rPr>
                <w:rFonts w:ascii="Calibri" w:hAnsi="Calibri" w:cs="Times New Roman"/>
              </w:rPr>
            </w:pPr>
          </w:p>
          <w:p w14:paraId="58CC1E55" w14:textId="77777777" w:rsidR="002821D4" w:rsidRDefault="002821D4" w:rsidP="004D0BD6">
            <w:pPr>
              <w:rPr>
                <w:rFonts w:ascii="Calibri" w:hAnsi="Calibri" w:cs="Times New Roman"/>
              </w:rPr>
            </w:pPr>
            <w:r>
              <w:rPr>
                <w:rFonts w:ascii="Calibri" w:hAnsi="Calibri" w:cs="Times New Roman"/>
                <w:noProof/>
              </w:rPr>
              <w:drawing>
                <wp:inline distT="0" distB="0" distL="0" distR="0" wp14:anchorId="24DD27EB" wp14:editId="535127FB">
                  <wp:extent cx="285750" cy="344739"/>
                  <wp:effectExtent l="0" t="0" r="0" b="11430"/>
                  <wp:docPr id="12" name="Picture 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5834" cy="3448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Calibri" w:hAnsi="Calibri" w:cs="Times New Roman"/>
              </w:rPr>
              <w:t xml:space="preserve">I am a vertical line segment. </w:t>
            </w:r>
          </w:p>
          <w:p w14:paraId="62F23194" w14:textId="77777777" w:rsidR="002821D4" w:rsidRDefault="002821D4" w:rsidP="004D0BD6">
            <w:pPr>
              <w:rPr>
                <w:rFonts w:ascii="Calibri" w:hAnsi="Calibri" w:cs="Times New Roman"/>
              </w:rPr>
            </w:pPr>
          </w:p>
          <w:p w14:paraId="29B47A79" w14:textId="77777777" w:rsidR="002821D4" w:rsidRDefault="002821D4" w:rsidP="002821D4">
            <w:pPr>
              <w:rPr>
                <w:rFonts w:ascii="Calibri" w:hAnsi="Calibri" w:cs="Times New Roman"/>
              </w:rPr>
            </w:pPr>
            <w:r>
              <w:rPr>
                <w:rFonts w:ascii="Calibri" w:hAnsi="Calibri" w:cs="Times New Roman"/>
                <w:noProof/>
              </w:rPr>
              <w:drawing>
                <wp:inline distT="0" distB="0" distL="0" distR="0" wp14:anchorId="3702EBD9" wp14:editId="061EB429">
                  <wp:extent cx="285750" cy="344739"/>
                  <wp:effectExtent l="0" t="0" r="0" b="11430"/>
                  <wp:docPr id="13" name="Picture 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5834" cy="3448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Calibri" w:hAnsi="Calibri" w:cs="Times New Roman"/>
              </w:rPr>
              <w:t xml:space="preserve">I am 3 units long. </w:t>
            </w:r>
          </w:p>
          <w:p w14:paraId="0DA5E8A0" w14:textId="77777777" w:rsidR="002821D4" w:rsidRDefault="002821D4" w:rsidP="002821D4">
            <w:pPr>
              <w:rPr>
                <w:rFonts w:ascii="Calibri" w:hAnsi="Calibri" w:cs="Times New Roman"/>
              </w:rPr>
            </w:pPr>
          </w:p>
          <w:p w14:paraId="0064ECD0" w14:textId="77777777" w:rsidR="002821D4" w:rsidRDefault="002821D4" w:rsidP="002821D4">
            <w:pPr>
              <w:rPr>
                <w:rFonts w:ascii="Calibri" w:hAnsi="Calibri" w:cs="Times New Roman"/>
              </w:rPr>
            </w:pPr>
            <w:r>
              <w:rPr>
                <w:rFonts w:ascii="Calibri" w:hAnsi="Calibri" w:cs="Times New Roman"/>
              </w:rPr>
              <w:t xml:space="preserve">Where can my second endpoint be located?  </w:t>
            </w:r>
          </w:p>
          <w:p w14:paraId="21D55BA7" w14:textId="3688724D" w:rsidR="002821D4" w:rsidRDefault="002821D4" w:rsidP="002821D4">
            <w:pPr>
              <w:rPr>
                <w:rFonts w:ascii="Calibri" w:hAnsi="Calibri" w:cs="Times New Roman"/>
              </w:rPr>
            </w:pPr>
            <w:r>
              <w:rPr>
                <w:rFonts w:ascii="Calibri" w:hAnsi="Calibri" w:cs="Times New Roman"/>
              </w:rPr>
              <w:t>(There is more than one answer; can you find them all?)</w:t>
            </w:r>
          </w:p>
          <w:p w14:paraId="3ADD8635" w14:textId="77777777" w:rsidR="002821D4" w:rsidRDefault="002821D4" w:rsidP="002821D4">
            <w:pPr>
              <w:rPr>
                <w:rFonts w:ascii="Calibri" w:hAnsi="Calibri" w:cs="Times New Roman"/>
              </w:rPr>
            </w:pPr>
          </w:p>
          <w:p w14:paraId="5F728442" w14:textId="77777777" w:rsidR="002821D4" w:rsidRDefault="002821D4" w:rsidP="002821D4">
            <w:pPr>
              <w:rPr>
                <w:rFonts w:ascii="Calibri" w:hAnsi="Calibri" w:cs="Times New Roman"/>
              </w:rPr>
            </w:pPr>
          </w:p>
          <w:p w14:paraId="4748BA82" w14:textId="77777777" w:rsidR="002821D4" w:rsidRDefault="002821D4" w:rsidP="002821D4">
            <w:pPr>
              <w:rPr>
                <w:rFonts w:ascii="Calibri" w:hAnsi="Calibri" w:cs="Times New Roman"/>
              </w:rPr>
            </w:pPr>
          </w:p>
          <w:p w14:paraId="5A4B1252" w14:textId="30DA051D" w:rsidR="002821D4" w:rsidRDefault="002821D4" w:rsidP="002821D4">
            <w:pPr>
              <w:rPr>
                <w:rFonts w:ascii="Calibri" w:hAnsi="Calibri" w:cs="Times New Roman"/>
              </w:rPr>
            </w:pPr>
          </w:p>
        </w:tc>
        <w:tc>
          <w:tcPr>
            <w:tcW w:w="5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BBE5DB3" w14:textId="66C41243" w:rsidR="002821D4" w:rsidRPr="00747425" w:rsidRDefault="002821D4" w:rsidP="002821D4">
            <w:pPr>
              <w:rPr>
                <w:rFonts w:ascii="Calibri" w:hAnsi="Calibri" w:cs="Times New Roman"/>
              </w:rPr>
            </w:pPr>
            <w:r>
              <w:rPr>
                <w:rFonts w:ascii="Calibri" w:hAnsi="Calibri" w:cs="Times New Roman"/>
              </w:rPr>
              <w:t>Clues for Mystery Line Segment #2</w:t>
            </w:r>
          </w:p>
          <w:p w14:paraId="011D79B1" w14:textId="77777777" w:rsidR="002821D4" w:rsidRPr="00747425" w:rsidRDefault="002821D4" w:rsidP="002821D4">
            <w:pPr>
              <w:rPr>
                <w:rFonts w:ascii="Calibri" w:hAnsi="Calibri" w:cs="Times New Roman"/>
              </w:rPr>
            </w:pPr>
          </w:p>
          <w:p w14:paraId="62D230DF" w14:textId="1E3A08DF" w:rsidR="002821D4" w:rsidRDefault="002821D4" w:rsidP="002821D4">
            <w:pPr>
              <w:rPr>
                <w:rFonts w:ascii="Calibri" w:hAnsi="Calibri" w:cs="Times New Roman"/>
              </w:rPr>
            </w:pPr>
            <w:r>
              <w:rPr>
                <w:rFonts w:ascii="Calibri" w:hAnsi="Calibri" w:cs="Times New Roman"/>
                <w:noProof/>
              </w:rPr>
              <w:drawing>
                <wp:inline distT="0" distB="0" distL="0" distR="0" wp14:anchorId="32214D4C" wp14:editId="429F32DA">
                  <wp:extent cx="285750" cy="344739"/>
                  <wp:effectExtent l="0" t="0" r="0" b="11430"/>
                  <wp:docPr id="56" name="Picture 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5834" cy="3448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Calibri" w:hAnsi="Calibri" w:cs="Times New Roman"/>
              </w:rPr>
              <w:t>I have one of my endpoints at (12</w:t>
            </w:r>
            <w:proofErr w:type="gramStart"/>
            <w:r>
              <w:rPr>
                <w:rFonts w:ascii="Calibri" w:hAnsi="Calibri" w:cs="Times New Roman"/>
              </w:rPr>
              <w:t>,19</w:t>
            </w:r>
            <w:proofErr w:type="gramEnd"/>
            <w:r>
              <w:rPr>
                <w:rFonts w:ascii="Calibri" w:hAnsi="Calibri" w:cs="Times New Roman"/>
              </w:rPr>
              <w:t xml:space="preserve">). </w:t>
            </w:r>
          </w:p>
          <w:p w14:paraId="34A9D659" w14:textId="77777777" w:rsidR="002821D4" w:rsidRDefault="002821D4" w:rsidP="002821D4">
            <w:pPr>
              <w:rPr>
                <w:rFonts w:ascii="Calibri" w:hAnsi="Calibri" w:cs="Times New Roman"/>
              </w:rPr>
            </w:pPr>
          </w:p>
          <w:p w14:paraId="7290D285" w14:textId="5AE8B18A" w:rsidR="002821D4" w:rsidRDefault="002821D4" w:rsidP="002821D4">
            <w:pPr>
              <w:rPr>
                <w:rFonts w:ascii="Calibri" w:hAnsi="Calibri" w:cs="Times New Roman"/>
              </w:rPr>
            </w:pPr>
            <w:r>
              <w:rPr>
                <w:rFonts w:ascii="Calibri" w:hAnsi="Calibri" w:cs="Times New Roman"/>
                <w:noProof/>
              </w:rPr>
              <w:drawing>
                <wp:inline distT="0" distB="0" distL="0" distR="0" wp14:anchorId="706EB1A7" wp14:editId="61A2596A">
                  <wp:extent cx="285750" cy="344739"/>
                  <wp:effectExtent l="0" t="0" r="0" b="11430"/>
                  <wp:docPr id="57" name="Picture 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5834" cy="3448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Calibri" w:hAnsi="Calibri" w:cs="Times New Roman"/>
              </w:rPr>
              <w:t xml:space="preserve">I am a horizontal line segment. </w:t>
            </w:r>
          </w:p>
          <w:p w14:paraId="38E92F61" w14:textId="77777777" w:rsidR="002821D4" w:rsidRDefault="002821D4" w:rsidP="002821D4">
            <w:pPr>
              <w:rPr>
                <w:rFonts w:ascii="Calibri" w:hAnsi="Calibri" w:cs="Times New Roman"/>
              </w:rPr>
            </w:pPr>
          </w:p>
          <w:p w14:paraId="64CB67D7" w14:textId="2D39EA11" w:rsidR="002821D4" w:rsidRDefault="002821D4" w:rsidP="002821D4">
            <w:pPr>
              <w:rPr>
                <w:rFonts w:ascii="Calibri" w:hAnsi="Calibri" w:cs="Times New Roman"/>
              </w:rPr>
            </w:pPr>
            <w:r>
              <w:rPr>
                <w:rFonts w:ascii="Calibri" w:hAnsi="Calibri" w:cs="Times New Roman"/>
                <w:noProof/>
              </w:rPr>
              <w:drawing>
                <wp:inline distT="0" distB="0" distL="0" distR="0" wp14:anchorId="2C4D1A31" wp14:editId="24F285BF">
                  <wp:extent cx="285750" cy="344739"/>
                  <wp:effectExtent l="0" t="0" r="0" b="11430"/>
                  <wp:docPr id="58" name="Picture 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5834" cy="3448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Calibri" w:hAnsi="Calibri" w:cs="Times New Roman"/>
              </w:rPr>
              <w:t xml:space="preserve">I am 10 units long. </w:t>
            </w:r>
          </w:p>
          <w:p w14:paraId="6A5B8782" w14:textId="77777777" w:rsidR="002821D4" w:rsidRDefault="002821D4" w:rsidP="002821D4">
            <w:pPr>
              <w:rPr>
                <w:rFonts w:ascii="Calibri" w:hAnsi="Calibri" w:cs="Times New Roman"/>
              </w:rPr>
            </w:pPr>
          </w:p>
          <w:p w14:paraId="546A6F5A" w14:textId="77777777" w:rsidR="002821D4" w:rsidRDefault="002821D4" w:rsidP="002821D4">
            <w:pPr>
              <w:rPr>
                <w:rFonts w:ascii="Calibri" w:hAnsi="Calibri" w:cs="Times New Roman"/>
              </w:rPr>
            </w:pPr>
            <w:r>
              <w:rPr>
                <w:rFonts w:ascii="Calibri" w:hAnsi="Calibri" w:cs="Times New Roman"/>
              </w:rPr>
              <w:t xml:space="preserve">Where can my second endpoint be located?  </w:t>
            </w:r>
          </w:p>
          <w:p w14:paraId="43E19727" w14:textId="292E6277" w:rsidR="002821D4" w:rsidRDefault="002821D4" w:rsidP="002821D4">
            <w:pPr>
              <w:rPr>
                <w:rFonts w:ascii="Calibri" w:hAnsi="Calibri" w:cs="Times New Roman"/>
              </w:rPr>
            </w:pPr>
            <w:r>
              <w:rPr>
                <w:rFonts w:ascii="Calibri" w:hAnsi="Calibri" w:cs="Times New Roman"/>
              </w:rPr>
              <w:t>(There is more than one answer; can you find them all?)</w:t>
            </w:r>
          </w:p>
          <w:p w14:paraId="123EA378" w14:textId="77777777" w:rsidR="002821D4" w:rsidRDefault="002821D4" w:rsidP="002821D4">
            <w:pPr>
              <w:rPr>
                <w:rFonts w:ascii="Calibri" w:hAnsi="Calibri" w:cs="Times New Roman"/>
              </w:rPr>
            </w:pPr>
          </w:p>
          <w:p w14:paraId="0811E8EC" w14:textId="77777777" w:rsidR="002821D4" w:rsidRDefault="002821D4" w:rsidP="002821D4">
            <w:pPr>
              <w:rPr>
                <w:rFonts w:ascii="Calibri" w:hAnsi="Calibri" w:cs="Times New Roman"/>
              </w:rPr>
            </w:pPr>
          </w:p>
          <w:p w14:paraId="1C5087CD" w14:textId="02C4FDD9" w:rsidR="002821D4" w:rsidRDefault="002821D4" w:rsidP="004D0BD6">
            <w:pPr>
              <w:rPr>
                <w:rFonts w:ascii="Calibri" w:hAnsi="Calibri" w:cs="Times New Roman"/>
              </w:rPr>
            </w:pPr>
          </w:p>
          <w:p w14:paraId="67E93EBD" w14:textId="7190BDBE" w:rsidR="002821D4" w:rsidRPr="00747425" w:rsidRDefault="002821D4" w:rsidP="002821D4">
            <w:pPr>
              <w:rPr>
                <w:rFonts w:ascii="Calibri" w:hAnsi="Calibri" w:cs="Times New Roman"/>
                <w:noProof/>
              </w:rPr>
            </w:pPr>
            <w:r>
              <w:rPr>
                <w:rFonts w:ascii="Calibri" w:hAnsi="Calibri" w:cs="Times New Roman"/>
              </w:rPr>
              <w:t xml:space="preserve"> </w:t>
            </w:r>
          </w:p>
        </w:tc>
      </w:tr>
    </w:tbl>
    <w:p w14:paraId="2B381E13" w14:textId="77777777" w:rsidR="002821D4" w:rsidRDefault="002821D4" w:rsidP="00F15A8F">
      <w:pPr>
        <w:rPr>
          <w:rFonts w:ascii="Calibri" w:hAnsi="Calibri" w:cs="Times New Roman"/>
        </w:rPr>
      </w:pPr>
    </w:p>
    <w:p w14:paraId="40914084" w14:textId="10CA65CD" w:rsidR="002821D4" w:rsidRDefault="002821D4" w:rsidP="002821D4">
      <w:pPr>
        <w:rPr>
          <w:rFonts w:ascii="Calibri" w:hAnsi="Calibri" w:cs="Times New Roman"/>
        </w:rPr>
      </w:pPr>
      <w:r>
        <w:rPr>
          <w:rFonts w:ascii="Calibri" w:hAnsi="Calibri" w:cs="Times New Roman"/>
        </w:rPr>
        <w:t xml:space="preserve">Challenge #2: For each of the following clues, find the missing vertex (or vertices) using your knowledge of coordinates, length and horizontal and vertical lines. </w:t>
      </w:r>
    </w:p>
    <w:p w14:paraId="77B3A940" w14:textId="77777777" w:rsidR="002821D4" w:rsidRDefault="002821D4" w:rsidP="00F15A8F">
      <w:pPr>
        <w:rPr>
          <w:rFonts w:ascii="Calibri" w:hAnsi="Calibri" w:cs="Times New Roman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274"/>
        <w:gridCol w:w="5274"/>
      </w:tblGrid>
      <w:tr w:rsidR="002821D4" w:rsidRPr="00747425" w14:paraId="2BBA208D" w14:textId="77777777" w:rsidTr="004D0BD6">
        <w:tc>
          <w:tcPr>
            <w:tcW w:w="5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DAADDB6" w14:textId="734C41D2" w:rsidR="002821D4" w:rsidRPr="00747425" w:rsidRDefault="002821D4" w:rsidP="004D0BD6">
            <w:pPr>
              <w:rPr>
                <w:rFonts w:ascii="Calibri" w:hAnsi="Calibri" w:cs="Times New Roman"/>
              </w:rPr>
            </w:pPr>
            <w:r>
              <w:rPr>
                <w:rFonts w:ascii="Calibri" w:hAnsi="Calibri" w:cs="Times New Roman"/>
              </w:rPr>
              <w:t>Clues for Mystery Polygon #1</w:t>
            </w:r>
          </w:p>
          <w:p w14:paraId="4F088341" w14:textId="77777777" w:rsidR="002821D4" w:rsidRPr="00747425" w:rsidRDefault="002821D4" w:rsidP="004D0BD6">
            <w:pPr>
              <w:rPr>
                <w:rFonts w:ascii="Calibri" w:hAnsi="Calibri" w:cs="Times New Roman"/>
              </w:rPr>
            </w:pPr>
          </w:p>
          <w:p w14:paraId="14A0436F" w14:textId="33730417" w:rsidR="002821D4" w:rsidRDefault="002821D4" w:rsidP="004D0BD6">
            <w:pPr>
              <w:rPr>
                <w:rFonts w:ascii="Calibri" w:hAnsi="Calibri" w:cs="Times New Roman"/>
              </w:rPr>
            </w:pPr>
            <w:r>
              <w:rPr>
                <w:rFonts w:ascii="Calibri" w:hAnsi="Calibri" w:cs="Times New Roman"/>
                <w:noProof/>
              </w:rPr>
              <w:drawing>
                <wp:inline distT="0" distB="0" distL="0" distR="0" wp14:anchorId="1E7F961E" wp14:editId="1FAECF06">
                  <wp:extent cx="285750" cy="344739"/>
                  <wp:effectExtent l="0" t="0" r="0" b="11430"/>
                  <wp:docPr id="64" name="Picture 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5834" cy="3448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Calibri" w:hAnsi="Calibri" w:cs="Times New Roman"/>
              </w:rPr>
              <w:t>I have one of my endpoints at (7</w:t>
            </w:r>
            <w:proofErr w:type="gramStart"/>
            <w:r>
              <w:rPr>
                <w:rFonts w:ascii="Calibri" w:hAnsi="Calibri" w:cs="Times New Roman"/>
              </w:rPr>
              <w:t>,12</w:t>
            </w:r>
            <w:proofErr w:type="gramEnd"/>
            <w:r>
              <w:rPr>
                <w:rFonts w:ascii="Calibri" w:hAnsi="Calibri" w:cs="Times New Roman"/>
              </w:rPr>
              <w:t>).</w:t>
            </w:r>
          </w:p>
          <w:p w14:paraId="6347C599" w14:textId="77777777" w:rsidR="002821D4" w:rsidRDefault="002821D4" w:rsidP="004D0BD6">
            <w:pPr>
              <w:rPr>
                <w:rFonts w:ascii="Calibri" w:hAnsi="Calibri" w:cs="Times New Roman"/>
              </w:rPr>
            </w:pPr>
          </w:p>
          <w:p w14:paraId="53747B56" w14:textId="61311502" w:rsidR="002821D4" w:rsidRDefault="002821D4" w:rsidP="004D0BD6">
            <w:pPr>
              <w:rPr>
                <w:rFonts w:ascii="Calibri" w:hAnsi="Calibri" w:cs="Times New Roman"/>
              </w:rPr>
            </w:pPr>
            <w:r>
              <w:rPr>
                <w:rFonts w:ascii="Calibri" w:hAnsi="Calibri" w:cs="Times New Roman"/>
                <w:noProof/>
              </w:rPr>
              <w:drawing>
                <wp:inline distT="0" distB="0" distL="0" distR="0" wp14:anchorId="1048CFA8" wp14:editId="54531587">
                  <wp:extent cx="285750" cy="344739"/>
                  <wp:effectExtent l="0" t="0" r="0" b="11430"/>
                  <wp:docPr id="76" name="Picture 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5834" cy="3448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Calibri" w:hAnsi="Calibri" w:cs="Times New Roman"/>
              </w:rPr>
              <w:t>I have another endpoint (2</w:t>
            </w:r>
            <w:proofErr w:type="gramStart"/>
            <w:r>
              <w:rPr>
                <w:rFonts w:ascii="Calibri" w:hAnsi="Calibri" w:cs="Times New Roman"/>
              </w:rPr>
              <w:t>,5</w:t>
            </w:r>
            <w:proofErr w:type="gramEnd"/>
            <w:r>
              <w:rPr>
                <w:rFonts w:ascii="Calibri" w:hAnsi="Calibri" w:cs="Times New Roman"/>
              </w:rPr>
              <w:t xml:space="preserve">). </w:t>
            </w:r>
          </w:p>
          <w:p w14:paraId="36AC7CA4" w14:textId="77777777" w:rsidR="002821D4" w:rsidRDefault="002821D4" w:rsidP="004D0BD6">
            <w:pPr>
              <w:rPr>
                <w:rFonts w:ascii="Calibri" w:hAnsi="Calibri" w:cs="Times New Roman"/>
              </w:rPr>
            </w:pPr>
          </w:p>
          <w:p w14:paraId="123676B9" w14:textId="1E68FFDF" w:rsidR="002821D4" w:rsidRDefault="002821D4" w:rsidP="004D0BD6">
            <w:pPr>
              <w:rPr>
                <w:rFonts w:ascii="Calibri" w:hAnsi="Calibri" w:cs="Times New Roman"/>
              </w:rPr>
            </w:pPr>
            <w:r>
              <w:rPr>
                <w:rFonts w:ascii="Calibri" w:hAnsi="Calibri" w:cs="Times New Roman"/>
                <w:noProof/>
              </w:rPr>
              <w:drawing>
                <wp:inline distT="0" distB="0" distL="0" distR="0" wp14:anchorId="126DD069" wp14:editId="19E102FF">
                  <wp:extent cx="285750" cy="344739"/>
                  <wp:effectExtent l="0" t="0" r="0" b="11430"/>
                  <wp:docPr id="116" name="Picture 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5834" cy="3448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Calibri" w:hAnsi="Calibri" w:cs="Times New Roman"/>
              </w:rPr>
              <w:t xml:space="preserve">I am rectangle.  </w:t>
            </w:r>
          </w:p>
          <w:p w14:paraId="4E755433" w14:textId="77777777" w:rsidR="002821D4" w:rsidRDefault="002821D4" w:rsidP="004D0BD6">
            <w:pPr>
              <w:rPr>
                <w:rFonts w:ascii="Calibri" w:hAnsi="Calibri" w:cs="Times New Roman"/>
              </w:rPr>
            </w:pPr>
          </w:p>
          <w:p w14:paraId="062BFCD3" w14:textId="750E57AA" w:rsidR="002821D4" w:rsidRDefault="002821D4" w:rsidP="004D0BD6">
            <w:pPr>
              <w:rPr>
                <w:rFonts w:ascii="Calibri" w:hAnsi="Calibri" w:cs="Times New Roman"/>
              </w:rPr>
            </w:pPr>
            <w:r>
              <w:rPr>
                <w:rFonts w:ascii="Calibri" w:hAnsi="Calibri" w:cs="Times New Roman"/>
              </w:rPr>
              <w:t xml:space="preserve">Where are my other vertices located?  </w:t>
            </w:r>
          </w:p>
          <w:p w14:paraId="608EEB64" w14:textId="155FB5F6" w:rsidR="002821D4" w:rsidRDefault="002821D4" w:rsidP="004D0BD6">
            <w:pPr>
              <w:rPr>
                <w:rFonts w:ascii="Calibri" w:hAnsi="Calibri" w:cs="Times New Roman"/>
              </w:rPr>
            </w:pPr>
          </w:p>
          <w:p w14:paraId="65E932C4" w14:textId="77777777" w:rsidR="002821D4" w:rsidRDefault="002821D4" w:rsidP="004D0BD6">
            <w:pPr>
              <w:rPr>
                <w:rFonts w:ascii="Calibri" w:hAnsi="Calibri" w:cs="Times New Roman"/>
              </w:rPr>
            </w:pPr>
          </w:p>
          <w:p w14:paraId="3E4D886F" w14:textId="77777777" w:rsidR="002821D4" w:rsidRDefault="002821D4" w:rsidP="004D0BD6">
            <w:pPr>
              <w:rPr>
                <w:rFonts w:ascii="Calibri" w:hAnsi="Calibri" w:cs="Times New Roman"/>
              </w:rPr>
            </w:pPr>
          </w:p>
          <w:p w14:paraId="3F77CE22" w14:textId="77777777" w:rsidR="002821D4" w:rsidRDefault="002821D4" w:rsidP="004D0BD6">
            <w:pPr>
              <w:rPr>
                <w:rFonts w:ascii="Calibri" w:hAnsi="Calibri" w:cs="Times New Roman"/>
              </w:rPr>
            </w:pPr>
          </w:p>
          <w:p w14:paraId="722BD6F3" w14:textId="77777777" w:rsidR="002821D4" w:rsidRDefault="002821D4" w:rsidP="004D0BD6">
            <w:pPr>
              <w:rPr>
                <w:rFonts w:ascii="Calibri" w:hAnsi="Calibri" w:cs="Times New Roman"/>
              </w:rPr>
            </w:pPr>
          </w:p>
        </w:tc>
        <w:tc>
          <w:tcPr>
            <w:tcW w:w="5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6E21800" w14:textId="39D655CE" w:rsidR="002821D4" w:rsidRPr="00747425" w:rsidRDefault="002821D4" w:rsidP="004D0BD6">
            <w:pPr>
              <w:rPr>
                <w:rFonts w:ascii="Calibri" w:hAnsi="Calibri" w:cs="Times New Roman"/>
              </w:rPr>
            </w:pPr>
            <w:r>
              <w:rPr>
                <w:rFonts w:ascii="Calibri" w:hAnsi="Calibri" w:cs="Times New Roman"/>
              </w:rPr>
              <w:t>Clues for Mystery Polygon #2</w:t>
            </w:r>
          </w:p>
          <w:p w14:paraId="7ABF64E1" w14:textId="77777777" w:rsidR="002821D4" w:rsidRPr="00747425" w:rsidRDefault="002821D4" w:rsidP="004D0BD6">
            <w:pPr>
              <w:rPr>
                <w:rFonts w:ascii="Calibri" w:hAnsi="Calibri" w:cs="Times New Roman"/>
              </w:rPr>
            </w:pPr>
          </w:p>
          <w:p w14:paraId="1B8E0460" w14:textId="566559D5" w:rsidR="002821D4" w:rsidRDefault="002821D4" w:rsidP="004D0BD6">
            <w:pPr>
              <w:rPr>
                <w:rFonts w:ascii="Calibri" w:hAnsi="Calibri" w:cs="Times New Roman"/>
              </w:rPr>
            </w:pPr>
            <w:r>
              <w:rPr>
                <w:rFonts w:ascii="Calibri" w:hAnsi="Calibri" w:cs="Times New Roman"/>
                <w:noProof/>
              </w:rPr>
              <w:drawing>
                <wp:inline distT="0" distB="0" distL="0" distR="0" wp14:anchorId="683CA29D" wp14:editId="793740CA">
                  <wp:extent cx="285750" cy="344739"/>
                  <wp:effectExtent l="0" t="0" r="0" b="11430"/>
                  <wp:docPr id="118" name="Picture 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5834" cy="3448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Calibri" w:hAnsi="Calibri" w:cs="Times New Roman"/>
              </w:rPr>
              <w:t>I have one endpoint at (8</w:t>
            </w:r>
            <w:proofErr w:type="gramStart"/>
            <w:r>
              <w:rPr>
                <w:rFonts w:ascii="Calibri" w:hAnsi="Calibri" w:cs="Times New Roman"/>
              </w:rPr>
              <w:t>,8</w:t>
            </w:r>
            <w:proofErr w:type="gramEnd"/>
            <w:r>
              <w:rPr>
                <w:rFonts w:ascii="Calibri" w:hAnsi="Calibri" w:cs="Times New Roman"/>
              </w:rPr>
              <w:t xml:space="preserve">).  </w:t>
            </w:r>
          </w:p>
          <w:p w14:paraId="324A9B70" w14:textId="77777777" w:rsidR="002821D4" w:rsidRDefault="002821D4" w:rsidP="004D0BD6">
            <w:pPr>
              <w:rPr>
                <w:rFonts w:ascii="Calibri" w:hAnsi="Calibri" w:cs="Times New Roman"/>
              </w:rPr>
            </w:pPr>
          </w:p>
          <w:p w14:paraId="7339D2E1" w14:textId="32AD1C2D" w:rsidR="002821D4" w:rsidRDefault="002821D4" w:rsidP="004D0BD6">
            <w:pPr>
              <w:rPr>
                <w:rFonts w:ascii="Calibri" w:hAnsi="Calibri" w:cs="Times New Roman"/>
              </w:rPr>
            </w:pPr>
            <w:r>
              <w:rPr>
                <w:rFonts w:ascii="Calibri" w:hAnsi="Calibri" w:cs="Times New Roman"/>
                <w:noProof/>
              </w:rPr>
              <w:drawing>
                <wp:inline distT="0" distB="0" distL="0" distR="0" wp14:anchorId="57BD8AD4" wp14:editId="1D83D430">
                  <wp:extent cx="285750" cy="344739"/>
                  <wp:effectExtent l="0" t="0" r="0" b="11430"/>
                  <wp:docPr id="119" name="Picture 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5834" cy="3448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Calibri" w:hAnsi="Calibri" w:cs="Times New Roman"/>
              </w:rPr>
              <w:t xml:space="preserve">I have a side length that is 3 units long. </w:t>
            </w:r>
          </w:p>
          <w:p w14:paraId="0C5BEE9D" w14:textId="77777777" w:rsidR="002821D4" w:rsidRDefault="002821D4" w:rsidP="004D0BD6">
            <w:pPr>
              <w:rPr>
                <w:rFonts w:ascii="Calibri" w:hAnsi="Calibri" w:cs="Times New Roman"/>
              </w:rPr>
            </w:pPr>
          </w:p>
          <w:p w14:paraId="3DDDADAA" w14:textId="52E3B36E" w:rsidR="002821D4" w:rsidRDefault="002821D4" w:rsidP="004D0BD6">
            <w:pPr>
              <w:rPr>
                <w:rFonts w:ascii="Calibri" w:hAnsi="Calibri" w:cs="Times New Roman"/>
              </w:rPr>
            </w:pPr>
            <w:r>
              <w:rPr>
                <w:rFonts w:ascii="Calibri" w:hAnsi="Calibri" w:cs="Times New Roman"/>
                <w:noProof/>
              </w:rPr>
              <w:drawing>
                <wp:inline distT="0" distB="0" distL="0" distR="0" wp14:anchorId="657001DD" wp14:editId="15045F9E">
                  <wp:extent cx="285750" cy="344739"/>
                  <wp:effectExtent l="0" t="0" r="0" b="11430"/>
                  <wp:docPr id="120" name="Picture 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5834" cy="3448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Calibri" w:hAnsi="Calibri" w:cs="Times New Roman"/>
              </w:rPr>
              <w:t xml:space="preserve">I am a square.  </w:t>
            </w:r>
          </w:p>
          <w:p w14:paraId="7C5C282C" w14:textId="77777777" w:rsidR="002821D4" w:rsidRDefault="002821D4" w:rsidP="004D0BD6">
            <w:pPr>
              <w:rPr>
                <w:rFonts w:ascii="Calibri" w:hAnsi="Calibri" w:cs="Times New Roman"/>
              </w:rPr>
            </w:pPr>
          </w:p>
          <w:p w14:paraId="767E22E2" w14:textId="0F53F423" w:rsidR="002821D4" w:rsidRDefault="002821D4" w:rsidP="004D0BD6">
            <w:pPr>
              <w:rPr>
                <w:rFonts w:ascii="Calibri" w:hAnsi="Calibri" w:cs="Times New Roman"/>
              </w:rPr>
            </w:pPr>
            <w:r>
              <w:rPr>
                <w:rFonts w:ascii="Calibri" w:hAnsi="Calibri" w:cs="Times New Roman"/>
              </w:rPr>
              <w:t xml:space="preserve">Where are my other three vertices located? </w:t>
            </w:r>
          </w:p>
          <w:p w14:paraId="600D1E87" w14:textId="77777777" w:rsidR="002821D4" w:rsidRDefault="002821D4" w:rsidP="004D0BD6">
            <w:pPr>
              <w:rPr>
                <w:rFonts w:ascii="Calibri" w:hAnsi="Calibri" w:cs="Times New Roman"/>
              </w:rPr>
            </w:pPr>
            <w:r>
              <w:rPr>
                <w:rFonts w:ascii="Calibri" w:hAnsi="Calibri" w:cs="Times New Roman"/>
              </w:rPr>
              <w:t>(There is more than one answer; can you find them all?)</w:t>
            </w:r>
          </w:p>
          <w:p w14:paraId="72590691" w14:textId="77777777" w:rsidR="002821D4" w:rsidRDefault="002821D4" w:rsidP="004D0BD6">
            <w:pPr>
              <w:rPr>
                <w:rFonts w:ascii="Calibri" w:hAnsi="Calibri" w:cs="Times New Roman"/>
              </w:rPr>
            </w:pPr>
          </w:p>
          <w:p w14:paraId="5C5DED99" w14:textId="77777777" w:rsidR="002821D4" w:rsidRDefault="002821D4" w:rsidP="004D0BD6">
            <w:pPr>
              <w:rPr>
                <w:rFonts w:ascii="Calibri" w:hAnsi="Calibri" w:cs="Times New Roman"/>
              </w:rPr>
            </w:pPr>
          </w:p>
          <w:p w14:paraId="1A70E96A" w14:textId="77777777" w:rsidR="002821D4" w:rsidRDefault="002821D4" w:rsidP="004D0BD6">
            <w:pPr>
              <w:rPr>
                <w:rFonts w:ascii="Calibri" w:hAnsi="Calibri" w:cs="Times New Roman"/>
              </w:rPr>
            </w:pPr>
          </w:p>
          <w:p w14:paraId="22C98C14" w14:textId="77777777" w:rsidR="002821D4" w:rsidRDefault="002821D4" w:rsidP="004D0BD6">
            <w:pPr>
              <w:rPr>
                <w:rFonts w:ascii="Calibri" w:hAnsi="Calibri" w:cs="Times New Roman"/>
              </w:rPr>
            </w:pPr>
            <w:r>
              <w:rPr>
                <w:rFonts w:ascii="Calibri" w:hAnsi="Calibri" w:cs="Times New Roman"/>
              </w:rPr>
              <w:t xml:space="preserve"> </w:t>
            </w:r>
          </w:p>
          <w:p w14:paraId="290F98EF" w14:textId="77777777" w:rsidR="002821D4" w:rsidRDefault="002821D4" w:rsidP="004D0BD6">
            <w:pPr>
              <w:rPr>
                <w:rFonts w:ascii="Calibri" w:hAnsi="Calibri" w:cs="Times New Roman"/>
              </w:rPr>
            </w:pPr>
          </w:p>
          <w:p w14:paraId="566ACF1B" w14:textId="77777777" w:rsidR="002821D4" w:rsidRDefault="002821D4" w:rsidP="004D0BD6">
            <w:pPr>
              <w:rPr>
                <w:rFonts w:ascii="Calibri" w:hAnsi="Calibri" w:cs="Times New Roman"/>
              </w:rPr>
            </w:pPr>
          </w:p>
          <w:p w14:paraId="1A2410E4" w14:textId="77777777" w:rsidR="002821D4" w:rsidRDefault="002821D4" w:rsidP="004D0BD6">
            <w:pPr>
              <w:rPr>
                <w:rFonts w:ascii="Calibri" w:hAnsi="Calibri" w:cs="Times New Roman"/>
              </w:rPr>
            </w:pPr>
          </w:p>
          <w:p w14:paraId="74A8B3FF" w14:textId="77777777" w:rsidR="002821D4" w:rsidRDefault="002821D4" w:rsidP="004D0BD6">
            <w:pPr>
              <w:rPr>
                <w:rFonts w:ascii="Calibri" w:hAnsi="Calibri" w:cs="Times New Roman"/>
              </w:rPr>
            </w:pPr>
          </w:p>
          <w:p w14:paraId="070E2E2F" w14:textId="77777777" w:rsidR="002821D4" w:rsidRDefault="002821D4" w:rsidP="004D0BD6">
            <w:pPr>
              <w:rPr>
                <w:rFonts w:ascii="Calibri" w:hAnsi="Calibri" w:cs="Times New Roman"/>
              </w:rPr>
            </w:pPr>
          </w:p>
          <w:p w14:paraId="460E6DF5" w14:textId="77777777" w:rsidR="002821D4" w:rsidRDefault="002821D4" w:rsidP="004D0BD6">
            <w:pPr>
              <w:rPr>
                <w:rFonts w:ascii="Calibri" w:hAnsi="Calibri" w:cs="Times New Roman"/>
              </w:rPr>
            </w:pPr>
          </w:p>
          <w:p w14:paraId="5A98272F" w14:textId="77777777" w:rsidR="002821D4" w:rsidRDefault="002821D4" w:rsidP="004D0BD6">
            <w:pPr>
              <w:rPr>
                <w:rFonts w:ascii="Calibri" w:hAnsi="Calibri" w:cs="Times New Roman"/>
              </w:rPr>
            </w:pPr>
          </w:p>
          <w:p w14:paraId="78B75162" w14:textId="77777777" w:rsidR="002821D4" w:rsidRPr="00747425" w:rsidRDefault="002821D4" w:rsidP="004D0BD6">
            <w:pPr>
              <w:rPr>
                <w:rFonts w:ascii="Calibri" w:hAnsi="Calibri" w:cs="Times New Roman"/>
                <w:noProof/>
              </w:rPr>
            </w:pPr>
          </w:p>
        </w:tc>
      </w:tr>
    </w:tbl>
    <w:p w14:paraId="104C0350" w14:textId="77777777" w:rsidR="00F15A8F" w:rsidRPr="002821D4" w:rsidRDefault="00F15A8F" w:rsidP="00F15A8F">
      <w:pPr>
        <w:rPr>
          <w:rFonts w:ascii="Calibri" w:hAnsi="Calibri" w:cs="Times New Roman"/>
        </w:rPr>
      </w:pPr>
    </w:p>
    <w:p w14:paraId="5F1296FF" w14:textId="2648CA7A" w:rsidR="002821D4" w:rsidRDefault="00F15A8F" w:rsidP="002821D4">
      <w:pPr>
        <w:spacing w:line="276" w:lineRule="auto"/>
        <w:jc w:val="center"/>
        <w:rPr>
          <w:rFonts w:ascii="Calibri" w:hAnsi="Calibri"/>
          <w:b/>
          <w:u w:val="single"/>
        </w:rPr>
      </w:pPr>
      <w:r w:rsidRPr="002821D4">
        <w:rPr>
          <w:rFonts w:ascii="Calibri" w:hAnsi="Calibri" w:cs="Times New Roman"/>
        </w:rPr>
        <w:br w:type="page"/>
      </w:r>
      <w:r w:rsidR="00B92EE0">
        <w:rPr>
          <w:rFonts w:ascii="Calibri" w:hAnsi="Calibri"/>
          <w:b/>
          <w:u w:val="single"/>
        </w:rPr>
        <w:lastRenderedPageBreak/>
        <w:t>6.G.3 Team Challenge #1</w:t>
      </w:r>
      <w:bookmarkStart w:id="0" w:name="_GoBack"/>
      <w:bookmarkEnd w:id="0"/>
      <w:r w:rsidR="002821D4">
        <w:rPr>
          <w:rFonts w:ascii="Calibri" w:hAnsi="Calibri"/>
          <w:b/>
          <w:u w:val="single"/>
        </w:rPr>
        <w:t xml:space="preserve"> (Answer Key)</w:t>
      </w:r>
    </w:p>
    <w:p w14:paraId="67379957" w14:textId="77777777" w:rsidR="002821D4" w:rsidRDefault="002821D4" w:rsidP="002821D4">
      <w:pPr>
        <w:spacing w:line="276" w:lineRule="auto"/>
        <w:rPr>
          <w:rFonts w:ascii="Calibri" w:hAnsi="Calibri"/>
          <w:b/>
        </w:rPr>
      </w:pPr>
    </w:p>
    <w:p w14:paraId="5B027D3D" w14:textId="77777777" w:rsidR="002821D4" w:rsidRDefault="002821D4" w:rsidP="002821D4">
      <w:pPr>
        <w:spacing w:line="276" w:lineRule="auto"/>
        <w:rPr>
          <w:rFonts w:ascii="Calibri" w:hAnsi="Calibri"/>
        </w:rPr>
      </w:pPr>
      <w:r w:rsidRPr="00747425">
        <w:rPr>
          <w:rFonts w:ascii="Calibri" w:hAnsi="Calibri"/>
          <w:b/>
        </w:rPr>
        <w:t xml:space="preserve">Instructions: </w:t>
      </w:r>
      <w:r w:rsidRPr="00747425">
        <w:rPr>
          <w:rFonts w:ascii="Calibri" w:hAnsi="Calibri"/>
        </w:rPr>
        <w:t xml:space="preserve">Work on the following </w:t>
      </w:r>
      <w:r>
        <w:rPr>
          <w:rFonts w:ascii="Calibri" w:hAnsi="Calibri"/>
        </w:rPr>
        <w:t xml:space="preserve">problems with a partner. </w:t>
      </w:r>
      <w:r w:rsidRPr="00747425">
        <w:rPr>
          <w:rFonts w:ascii="Calibri" w:hAnsi="Calibri"/>
        </w:rPr>
        <w:t xml:space="preserve"> </w:t>
      </w:r>
    </w:p>
    <w:p w14:paraId="098B76D0" w14:textId="77777777" w:rsidR="002821D4" w:rsidRDefault="002821D4" w:rsidP="002821D4">
      <w:pPr>
        <w:spacing w:line="276" w:lineRule="auto"/>
        <w:rPr>
          <w:rFonts w:ascii="Calibri" w:hAnsi="Calibri"/>
        </w:rPr>
      </w:pPr>
    </w:p>
    <w:p w14:paraId="4659C162" w14:textId="26F3462C" w:rsidR="002821D4" w:rsidRDefault="002821D4" w:rsidP="00C40BAA">
      <w:pPr>
        <w:spacing w:line="276" w:lineRule="auto"/>
        <w:rPr>
          <w:rFonts w:ascii="Calibri" w:hAnsi="Calibri"/>
        </w:rPr>
      </w:pPr>
      <w:r>
        <w:rPr>
          <w:rFonts w:ascii="Calibri" w:hAnsi="Calibri"/>
        </w:rPr>
        <w:t xml:space="preserve">1. For each of the following polygons, calculate the length of each side using Method #2: Calculating Using Coordinates. </w:t>
      </w:r>
      <w:r>
        <w:t>Make sure to show the calculation you used to find the length next to each side</w:t>
      </w:r>
      <w:r>
        <w:rPr>
          <w:rFonts w:ascii="Calibri" w:hAnsi="Calibri"/>
        </w:rPr>
        <w:t xml:space="preserve">. At the </w:t>
      </w:r>
      <w:r w:rsidR="0088232E">
        <w:rPr>
          <w:rFonts w:ascii="Calibri" w:hAnsi="Calibri"/>
        </w:rPr>
        <w:t xml:space="preserve">end, </w:t>
      </w:r>
      <w:r>
        <w:rPr>
          <w:rFonts w:ascii="Calibri" w:hAnsi="Calibri"/>
        </w:rPr>
        <w:t>check by using Method #1: Counting on the Coordinate Plane.</w:t>
      </w:r>
    </w:p>
    <w:p w14:paraId="7C5CB2CD" w14:textId="77777777" w:rsidR="002821D4" w:rsidRDefault="002821D4" w:rsidP="002821D4">
      <w:pPr>
        <w:spacing w:line="276" w:lineRule="auto"/>
        <w:rPr>
          <w:rFonts w:ascii="Calibri" w:hAnsi="Calibri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418"/>
        <w:gridCol w:w="5418"/>
      </w:tblGrid>
      <w:tr w:rsidR="002821D4" w14:paraId="0BFCA671" w14:textId="77777777" w:rsidTr="004D0BD6">
        <w:tc>
          <w:tcPr>
            <w:tcW w:w="5418" w:type="dxa"/>
          </w:tcPr>
          <w:p w14:paraId="0B445963" w14:textId="77777777" w:rsidR="002821D4" w:rsidRDefault="002821D4" w:rsidP="004D0BD6">
            <w:pPr>
              <w:spacing w:line="276" w:lineRule="auto"/>
              <w:jc w:val="center"/>
              <w:rPr>
                <w:rFonts w:ascii="Calibri" w:hAnsi="Calibri"/>
              </w:rPr>
            </w:pPr>
            <w:r>
              <w:rPr>
                <w:rFonts w:ascii="Calibri" w:hAnsi="Calibri"/>
              </w:rPr>
              <w:t>Polygon A</w:t>
            </w:r>
          </w:p>
          <w:p w14:paraId="5825E8A1" w14:textId="38F00025" w:rsidR="002821D4" w:rsidRDefault="00C40BAA" w:rsidP="00C40BAA">
            <w:pPr>
              <w:spacing w:line="276" w:lineRule="auto"/>
              <w:jc w:val="center"/>
              <w:rPr>
                <w:rFonts w:ascii="Calibri" w:hAnsi="Calibri"/>
              </w:rPr>
            </w:pPr>
            <w:r>
              <w:rPr>
                <w:rFonts w:ascii="Calibri" w:hAnsi="Calibri"/>
                <w:noProof/>
              </w:rPr>
              <w:drawing>
                <wp:inline distT="0" distB="0" distL="0" distR="0" wp14:anchorId="6FB7307F" wp14:editId="7B0A5664">
                  <wp:extent cx="3291840" cy="3020338"/>
                  <wp:effectExtent l="0" t="0" r="10160" b="2540"/>
                  <wp:docPr id="155" name="Picture 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91840" cy="30203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415A5522" w14:textId="77777777" w:rsidR="002821D4" w:rsidRDefault="002821D4" w:rsidP="004D0BD6">
            <w:pPr>
              <w:spacing w:line="276" w:lineRule="auto"/>
              <w:jc w:val="center"/>
              <w:rPr>
                <w:rFonts w:ascii="Calibri" w:hAnsi="Calibri"/>
              </w:rPr>
            </w:pPr>
          </w:p>
          <w:p w14:paraId="4180E1BA" w14:textId="77777777" w:rsidR="002821D4" w:rsidRDefault="002821D4" w:rsidP="004D0BD6">
            <w:pPr>
              <w:spacing w:line="276" w:lineRule="auto"/>
              <w:jc w:val="center"/>
              <w:rPr>
                <w:rFonts w:ascii="Calibri" w:hAnsi="Calibri"/>
              </w:rPr>
            </w:pPr>
          </w:p>
        </w:tc>
        <w:tc>
          <w:tcPr>
            <w:tcW w:w="5418" w:type="dxa"/>
          </w:tcPr>
          <w:p w14:paraId="08607763" w14:textId="77777777" w:rsidR="002821D4" w:rsidRDefault="002821D4" w:rsidP="004D0BD6">
            <w:pPr>
              <w:spacing w:line="276" w:lineRule="auto"/>
              <w:jc w:val="center"/>
              <w:rPr>
                <w:rFonts w:ascii="Calibri" w:hAnsi="Calibri"/>
              </w:rPr>
            </w:pPr>
            <w:r>
              <w:rPr>
                <w:rFonts w:ascii="Calibri" w:hAnsi="Calibri"/>
              </w:rPr>
              <w:t>Polygon B</w:t>
            </w:r>
          </w:p>
          <w:p w14:paraId="77D0CA22" w14:textId="35314468" w:rsidR="002821D4" w:rsidRDefault="00C40BAA" w:rsidP="004D0BD6">
            <w:pPr>
              <w:spacing w:line="276" w:lineRule="auto"/>
              <w:jc w:val="center"/>
              <w:rPr>
                <w:rFonts w:ascii="Calibri" w:hAnsi="Calibri"/>
              </w:rPr>
            </w:pPr>
            <w:r>
              <w:rPr>
                <w:rFonts w:ascii="Calibri" w:hAnsi="Calibri"/>
                <w:noProof/>
              </w:rPr>
              <w:drawing>
                <wp:inline distT="0" distB="0" distL="0" distR="0" wp14:anchorId="2AF6C800" wp14:editId="4D1C3DEB">
                  <wp:extent cx="3291840" cy="3020338"/>
                  <wp:effectExtent l="0" t="0" r="10160" b="2540"/>
                  <wp:docPr id="156" name="Picture 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91840" cy="30203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1FE76AE5" w14:textId="77777777" w:rsidR="002821D4" w:rsidRDefault="002821D4" w:rsidP="004D0BD6">
            <w:pPr>
              <w:spacing w:line="276" w:lineRule="auto"/>
              <w:jc w:val="center"/>
              <w:rPr>
                <w:rFonts w:ascii="Calibri" w:hAnsi="Calibri"/>
              </w:rPr>
            </w:pPr>
          </w:p>
        </w:tc>
      </w:tr>
      <w:tr w:rsidR="002821D4" w14:paraId="1D68B0A4" w14:textId="77777777" w:rsidTr="004D0BD6">
        <w:tc>
          <w:tcPr>
            <w:tcW w:w="5418" w:type="dxa"/>
          </w:tcPr>
          <w:p w14:paraId="7689E8F5" w14:textId="77777777" w:rsidR="002821D4" w:rsidRDefault="002821D4" w:rsidP="004D0BD6">
            <w:pPr>
              <w:spacing w:line="276" w:lineRule="auto"/>
              <w:jc w:val="center"/>
              <w:rPr>
                <w:rFonts w:ascii="Calibri" w:hAnsi="Calibri"/>
              </w:rPr>
            </w:pPr>
            <w:r>
              <w:rPr>
                <w:rFonts w:ascii="Calibri" w:hAnsi="Calibri"/>
              </w:rPr>
              <w:t>Polygon C</w:t>
            </w:r>
          </w:p>
          <w:p w14:paraId="23BAE9C7" w14:textId="4E1FA25A" w:rsidR="002821D4" w:rsidRDefault="00C40BAA" w:rsidP="00C40BAA">
            <w:pPr>
              <w:spacing w:line="276" w:lineRule="auto"/>
              <w:jc w:val="center"/>
              <w:rPr>
                <w:rFonts w:ascii="Calibri" w:hAnsi="Calibri"/>
              </w:rPr>
            </w:pPr>
            <w:r>
              <w:rPr>
                <w:rFonts w:ascii="Calibri" w:hAnsi="Calibri"/>
                <w:noProof/>
              </w:rPr>
              <w:drawing>
                <wp:inline distT="0" distB="0" distL="0" distR="0" wp14:anchorId="1BF06E35" wp14:editId="581B9583">
                  <wp:extent cx="3291840" cy="3020338"/>
                  <wp:effectExtent l="0" t="0" r="10160" b="2540"/>
                  <wp:docPr id="157" name="Picture 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91840" cy="30203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418" w:type="dxa"/>
          </w:tcPr>
          <w:p w14:paraId="54A74AFD" w14:textId="77777777" w:rsidR="002821D4" w:rsidRDefault="002821D4" w:rsidP="004D0BD6">
            <w:pPr>
              <w:spacing w:line="276" w:lineRule="auto"/>
              <w:jc w:val="center"/>
              <w:rPr>
                <w:rFonts w:ascii="Calibri" w:hAnsi="Calibri"/>
              </w:rPr>
            </w:pPr>
            <w:r>
              <w:rPr>
                <w:rFonts w:ascii="Calibri" w:hAnsi="Calibri"/>
              </w:rPr>
              <w:t>Polygon D</w:t>
            </w:r>
          </w:p>
          <w:p w14:paraId="30F4A1A1" w14:textId="0B4F7633" w:rsidR="002821D4" w:rsidRDefault="00C40BAA" w:rsidP="00C40BAA">
            <w:pPr>
              <w:spacing w:line="276" w:lineRule="auto"/>
              <w:jc w:val="center"/>
              <w:rPr>
                <w:rFonts w:ascii="Calibri" w:hAnsi="Calibri"/>
              </w:rPr>
            </w:pPr>
            <w:r>
              <w:rPr>
                <w:rFonts w:ascii="Calibri" w:hAnsi="Calibri"/>
                <w:noProof/>
              </w:rPr>
              <w:drawing>
                <wp:inline distT="0" distB="0" distL="0" distR="0" wp14:anchorId="32649006" wp14:editId="34F82EEF">
                  <wp:extent cx="3291840" cy="3020338"/>
                  <wp:effectExtent l="0" t="0" r="10160" b="2540"/>
                  <wp:docPr id="158" name="Picture 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91840" cy="30203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3E96F89" w14:textId="77777777" w:rsidR="002821D4" w:rsidRDefault="002821D4" w:rsidP="004D0BD6">
            <w:pPr>
              <w:spacing w:line="276" w:lineRule="auto"/>
              <w:rPr>
                <w:rFonts w:ascii="Calibri" w:hAnsi="Calibri"/>
              </w:rPr>
            </w:pPr>
          </w:p>
        </w:tc>
      </w:tr>
    </w:tbl>
    <w:p w14:paraId="544D3D32" w14:textId="77777777" w:rsidR="002821D4" w:rsidRDefault="002821D4" w:rsidP="002821D4">
      <w:pPr>
        <w:spacing w:line="276" w:lineRule="auto"/>
        <w:rPr>
          <w:rFonts w:ascii="Calibri" w:hAnsi="Calibri"/>
        </w:rPr>
      </w:pPr>
    </w:p>
    <w:p w14:paraId="32319B27" w14:textId="77777777" w:rsidR="002821D4" w:rsidRPr="002821D4" w:rsidRDefault="002821D4" w:rsidP="002821D4">
      <w:pPr>
        <w:spacing w:line="276" w:lineRule="auto"/>
        <w:rPr>
          <w:rFonts w:ascii="Calibri" w:hAnsi="Calibri"/>
        </w:rPr>
      </w:pPr>
      <w:r>
        <w:rPr>
          <w:rFonts w:ascii="Calibri" w:hAnsi="Calibri"/>
        </w:rPr>
        <w:lastRenderedPageBreak/>
        <w:t xml:space="preserve">2. Give the coordinates of three points that lie on a horizontal line with the point (–2, 7). Explain how you know that all three </w:t>
      </w:r>
      <w:r w:rsidRPr="002821D4">
        <w:rPr>
          <w:rFonts w:ascii="Calibri" w:hAnsi="Calibri"/>
        </w:rPr>
        <w:t>points lie on the same line with (–2</w:t>
      </w:r>
      <w:proofErr w:type="gramStart"/>
      <w:r w:rsidRPr="002821D4">
        <w:rPr>
          <w:rFonts w:ascii="Calibri" w:hAnsi="Calibri"/>
        </w:rPr>
        <w:t>,7</w:t>
      </w:r>
      <w:proofErr w:type="gramEnd"/>
      <w:r w:rsidRPr="002821D4">
        <w:rPr>
          <w:rFonts w:ascii="Calibri" w:hAnsi="Calibri"/>
        </w:rPr>
        <w:t>).</w:t>
      </w:r>
    </w:p>
    <w:p w14:paraId="341A07E7" w14:textId="77777777" w:rsidR="002821D4" w:rsidRPr="002821D4" w:rsidRDefault="002821D4" w:rsidP="002821D4">
      <w:pPr>
        <w:spacing w:line="276" w:lineRule="auto"/>
        <w:rPr>
          <w:rFonts w:ascii="Calibri" w:hAnsi="Calibri"/>
        </w:rPr>
      </w:pPr>
    </w:p>
    <w:p w14:paraId="478BA34B" w14:textId="41807C9D" w:rsidR="002821D4" w:rsidRPr="002821D4" w:rsidRDefault="00134C8F" w:rsidP="002821D4">
      <w:pPr>
        <w:spacing w:line="276" w:lineRule="auto"/>
        <w:rPr>
          <w:rFonts w:ascii="Calibri" w:hAnsi="Calibri"/>
        </w:rPr>
      </w:pPr>
      <w:r>
        <w:rPr>
          <w:rFonts w:ascii="Calibri" w:hAnsi="Calibri"/>
        </w:rPr>
        <w:t xml:space="preserve">Any points that students come up with that have a 7 as the y-coordinate will work. The explanation should talk about how horizontal lines have the same y-coordinate because they are all the same distance away from the x-axis. </w:t>
      </w:r>
    </w:p>
    <w:p w14:paraId="53045547" w14:textId="77777777" w:rsidR="002821D4" w:rsidRPr="002821D4" w:rsidRDefault="002821D4" w:rsidP="002821D4">
      <w:pPr>
        <w:spacing w:line="276" w:lineRule="auto"/>
        <w:rPr>
          <w:rFonts w:ascii="Calibri" w:hAnsi="Calibri"/>
        </w:rPr>
      </w:pPr>
      <w:r w:rsidRPr="002821D4">
        <w:rPr>
          <w:rFonts w:ascii="Calibri" w:hAnsi="Calibri"/>
        </w:rPr>
        <w:br/>
      </w:r>
    </w:p>
    <w:p w14:paraId="6848673F" w14:textId="77777777" w:rsidR="002821D4" w:rsidRPr="002821D4" w:rsidRDefault="002821D4" w:rsidP="002821D4">
      <w:pPr>
        <w:spacing w:line="276" w:lineRule="auto"/>
        <w:rPr>
          <w:rFonts w:ascii="Calibri" w:hAnsi="Calibri"/>
        </w:rPr>
      </w:pPr>
    </w:p>
    <w:p w14:paraId="3CADCFA7" w14:textId="77777777" w:rsidR="002821D4" w:rsidRPr="002821D4" w:rsidRDefault="002821D4" w:rsidP="002821D4">
      <w:pPr>
        <w:spacing w:line="276" w:lineRule="auto"/>
        <w:rPr>
          <w:rFonts w:ascii="Calibri" w:hAnsi="Calibri"/>
        </w:rPr>
      </w:pPr>
    </w:p>
    <w:p w14:paraId="7304057E" w14:textId="77777777" w:rsidR="002821D4" w:rsidRPr="002821D4" w:rsidRDefault="002821D4" w:rsidP="002821D4">
      <w:pPr>
        <w:spacing w:line="276" w:lineRule="auto"/>
        <w:rPr>
          <w:rFonts w:ascii="Calibri" w:hAnsi="Calibri"/>
        </w:rPr>
      </w:pPr>
    </w:p>
    <w:p w14:paraId="7C53AC14" w14:textId="77777777" w:rsidR="002821D4" w:rsidRPr="002821D4" w:rsidRDefault="002821D4" w:rsidP="002821D4">
      <w:pPr>
        <w:spacing w:line="276" w:lineRule="auto"/>
        <w:rPr>
          <w:rFonts w:ascii="Calibri" w:hAnsi="Calibri"/>
        </w:rPr>
      </w:pPr>
    </w:p>
    <w:p w14:paraId="30FD7E77" w14:textId="77777777" w:rsidR="002821D4" w:rsidRPr="002821D4" w:rsidRDefault="002821D4" w:rsidP="002821D4">
      <w:pPr>
        <w:spacing w:line="276" w:lineRule="auto"/>
        <w:rPr>
          <w:rFonts w:ascii="Calibri" w:hAnsi="Calibri"/>
        </w:rPr>
      </w:pPr>
      <w:r w:rsidRPr="002821D4">
        <w:rPr>
          <w:rFonts w:ascii="Calibri" w:hAnsi="Calibri"/>
        </w:rPr>
        <w:t>3. Give the coordinates of three points that lie on a vertical line with the point (–2, 7). Explain how you know that all three points lie on the same line with (–2</w:t>
      </w:r>
      <w:proofErr w:type="gramStart"/>
      <w:r w:rsidRPr="002821D4">
        <w:rPr>
          <w:rFonts w:ascii="Calibri" w:hAnsi="Calibri"/>
        </w:rPr>
        <w:t>,7</w:t>
      </w:r>
      <w:proofErr w:type="gramEnd"/>
      <w:r w:rsidRPr="002821D4">
        <w:rPr>
          <w:rFonts w:ascii="Calibri" w:hAnsi="Calibri"/>
        </w:rPr>
        <w:t>).</w:t>
      </w:r>
    </w:p>
    <w:p w14:paraId="07E9772C" w14:textId="77777777" w:rsidR="002821D4" w:rsidRDefault="002821D4" w:rsidP="002821D4">
      <w:pPr>
        <w:spacing w:line="276" w:lineRule="auto"/>
        <w:rPr>
          <w:rFonts w:ascii="Calibri" w:hAnsi="Calibri"/>
        </w:rPr>
      </w:pPr>
    </w:p>
    <w:p w14:paraId="7BB59F70" w14:textId="5D121BB4" w:rsidR="00134C8F" w:rsidRPr="002821D4" w:rsidRDefault="00134C8F" w:rsidP="00134C8F">
      <w:pPr>
        <w:spacing w:line="276" w:lineRule="auto"/>
        <w:rPr>
          <w:rFonts w:ascii="Calibri" w:hAnsi="Calibri"/>
        </w:rPr>
      </w:pPr>
      <w:r>
        <w:rPr>
          <w:rFonts w:ascii="Calibri" w:hAnsi="Calibri"/>
        </w:rPr>
        <w:t xml:space="preserve">Any points that students come up with that have a –2 as the x-coordinate will work. The explanation should talk about how vertical lines have the same x-coordinate because they are all the same distance away from the y-axis. </w:t>
      </w:r>
    </w:p>
    <w:p w14:paraId="2E2FD2C5" w14:textId="77777777" w:rsidR="00134C8F" w:rsidRPr="002821D4" w:rsidRDefault="00134C8F" w:rsidP="002821D4">
      <w:pPr>
        <w:spacing w:line="276" w:lineRule="auto"/>
        <w:rPr>
          <w:rFonts w:ascii="Calibri" w:hAnsi="Calibri"/>
        </w:rPr>
      </w:pPr>
    </w:p>
    <w:p w14:paraId="415D1B54" w14:textId="77777777" w:rsidR="002821D4" w:rsidRPr="002821D4" w:rsidRDefault="002821D4" w:rsidP="002821D4">
      <w:pPr>
        <w:spacing w:line="276" w:lineRule="auto"/>
        <w:rPr>
          <w:rFonts w:ascii="Calibri" w:hAnsi="Calibri"/>
        </w:rPr>
      </w:pPr>
    </w:p>
    <w:p w14:paraId="2BEE3FBB" w14:textId="77777777" w:rsidR="002821D4" w:rsidRPr="002821D4" w:rsidRDefault="002821D4" w:rsidP="002821D4">
      <w:pPr>
        <w:spacing w:line="276" w:lineRule="auto"/>
        <w:rPr>
          <w:rFonts w:ascii="Calibri" w:hAnsi="Calibri"/>
        </w:rPr>
      </w:pPr>
    </w:p>
    <w:p w14:paraId="6E0FB715" w14:textId="77777777" w:rsidR="002821D4" w:rsidRPr="002821D4" w:rsidRDefault="002821D4" w:rsidP="002821D4">
      <w:pPr>
        <w:spacing w:line="276" w:lineRule="auto"/>
        <w:rPr>
          <w:rFonts w:ascii="Calibri" w:hAnsi="Calibri"/>
        </w:rPr>
      </w:pPr>
    </w:p>
    <w:p w14:paraId="6BEF8BC6" w14:textId="77777777" w:rsidR="002821D4" w:rsidRPr="002821D4" w:rsidRDefault="002821D4" w:rsidP="002821D4">
      <w:pPr>
        <w:spacing w:line="276" w:lineRule="auto"/>
        <w:rPr>
          <w:rFonts w:ascii="Calibri" w:hAnsi="Calibri"/>
        </w:rPr>
      </w:pPr>
    </w:p>
    <w:p w14:paraId="5FD2218A" w14:textId="77777777" w:rsidR="002821D4" w:rsidRPr="002821D4" w:rsidRDefault="002821D4" w:rsidP="002821D4">
      <w:pPr>
        <w:spacing w:line="276" w:lineRule="auto"/>
        <w:rPr>
          <w:rFonts w:ascii="Calibri" w:hAnsi="Calibri"/>
        </w:rPr>
      </w:pPr>
    </w:p>
    <w:p w14:paraId="1B5D99A8" w14:textId="77777777" w:rsidR="002821D4" w:rsidRPr="002821D4" w:rsidRDefault="002821D4" w:rsidP="002821D4">
      <w:pPr>
        <w:spacing w:line="276" w:lineRule="auto"/>
        <w:rPr>
          <w:rFonts w:ascii="Calibri" w:hAnsi="Calibri"/>
        </w:rPr>
      </w:pPr>
    </w:p>
    <w:p w14:paraId="70DC726F" w14:textId="77777777" w:rsidR="002821D4" w:rsidRPr="002821D4" w:rsidRDefault="002821D4" w:rsidP="002821D4">
      <w:pPr>
        <w:spacing w:line="276" w:lineRule="auto"/>
        <w:rPr>
          <w:rFonts w:ascii="Calibri" w:hAnsi="Calibri"/>
        </w:rPr>
      </w:pPr>
    </w:p>
    <w:p w14:paraId="541EF333" w14:textId="548BDC11" w:rsidR="002821D4" w:rsidRPr="002821D4" w:rsidRDefault="002821D4" w:rsidP="002821D4">
      <w:pPr>
        <w:spacing w:line="276" w:lineRule="auto"/>
        <w:rPr>
          <w:rFonts w:ascii="Calibri" w:hAnsi="Calibri" w:cs="Times New Roman"/>
        </w:rPr>
      </w:pPr>
      <w:r w:rsidRPr="002821D4">
        <w:rPr>
          <w:rFonts w:ascii="Calibri" w:hAnsi="Calibri"/>
        </w:rPr>
        <w:t xml:space="preserve">4. </w:t>
      </w:r>
      <w:r w:rsidRPr="002821D4">
        <w:rPr>
          <w:rFonts w:ascii="Calibri" w:hAnsi="Calibri" w:cs="Times New Roman"/>
        </w:rPr>
        <w:t>Given the two sets of coordinate</w:t>
      </w:r>
      <w:r w:rsidR="00E948B7">
        <w:rPr>
          <w:rFonts w:ascii="Calibri" w:hAnsi="Calibri" w:cs="Times New Roman"/>
        </w:rPr>
        <w:t>s</w:t>
      </w:r>
      <w:r w:rsidRPr="002821D4">
        <w:rPr>
          <w:rFonts w:ascii="Calibri" w:hAnsi="Calibri" w:cs="Times New Roman"/>
        </w:rPr>
        <w:t xml:space="preserve"> below, which one defines a rectangle? Explain your reasoning. Note: Do NOT plot the points on the coordinate plane. </w:t>
      </w:r>
    </w:p>
    <w:p w14:paraId="4264D481" w14:textId="77777777" w:rsidR="002821D4" w:rsidRPr="002821D4" w:rsidRDefault="002821D4" w:rsidP="002821D4">
      <w:pPr>
        <w:rPr>
          <w:rFonts w:ascii="Calibri" w:hAnsi="Calibri" w:cs="Times New Roman"/>
        </w:rPr>
      </w:pPr>
    </w:p>
    <w:tbl>
      <w:tblPr>
        <w:tblStyle w:val="TableGrid"/>
        <w:tblW w:w="2880" w:type="dxa"/>
        <w:jc w:val="center"/>
        <w:tblLook w:val="04A0" w:firstRow="1" w:lastRow="0" w:firstColumn="1" w:lastColumn="0" w:noHBand="0" w:noVBand="1"/>
      </w:tblPr>
      <w:tblGrid>
        <w:gridCol w:w="1440"/>
        <w:gridCol w:w="1440"/>
      </w:tblGrid>
      <w:tr w:rsidR="002821D4" w:rsidRPr="002821D4" w14:paraId="0B07CF66" w14:textId="77777777" w:rsidTr="004D0BD6">
        <w:trPr>
          <w:jc w:val="center"/>
        </w:trPr>
        <w:tc>
          <w:tcPr>
            <w:tcW w:w="1440" w:type="dxa"/>
          </w:tcPr>
          <w:p w14:paraId="31391EB3" w14:textId="77777777" w:rsidR="002821D4" w:rsidRPr="002821D4" w:rsidRDefault="002821D4" w:rsidP="004D0BD6">
            <w:pPr>
              <w:jc w:val="center"/>
              <w:rPr>
                <w:rFonts w:ascii="Calibri" w:hAnsi="Calibri" w:cs="Times New Roman"/>
              </w:rPr>
            </w:pPr>
            <w:r w:rsidRPr="002821D4">
              <w:rPr>
                <w:rFonts w:ascii="Calibri" w:hAnsi="Calibri" w:cs="Times New Roman"/>
              </w:rPr>
              <w:t>Set A</w:t>
            </w:r>
          </w:p>
        </w:tc>
        <w:tc>
          <w:tcPr>
            <w:tcW w:w="1440" w:type="dxa"/>
          </w:tcPr>
          <w:p w14:paraId="775B7797" w14:textId="77777777" w:rsidR="002821D4" w:rsidRPr="002821D4" w:rsidRDefault="002821D4" w:rsidP="004D0BD6">
            <w:pPr>
              <w:jc w:val="center"/>
              <w:rPr>
                <w:rFonts w:ascii="Calibri" w:hAnsi="Calibri" w:cs="Times New Roman"/>
              </w:rPr>
            </w:pPr>
            <w:r w:rsidRPr="002821D4">
              <w:rPr>
                <w:rFonts w:ascii="Calibri" w:hAnsi="Calibri" w:cs="Times New Roman"/>
              </w:rPr>
              <w:t>Set B</w:t>
            </w:r>
          </w:p>
        </w:tc>
      </w:tr>
      <w:tr w:rsidR="002821D4" w:rsidRPr="002821D4" w14:paraId="74C92167" w14:textId="77777777" w:rsidTr="004D0BD6">
        <w:trPr>
          <w:jc w:val="center"/>
        </w:trPr>
        <w:tc>
          <w:tcPr>
            <w:tcW w:w="1440" w:type="dxa"/>
          </w:tcPr>
          <w:p w14:paraId="45AC3321" w14:textId="77777777" w:rsidR="002821D4" w:rsidRPr="002821D4" w:rsidRDefault="002821D4" w:rsidP="004D0BD6">
            <w:pPr>
              <w:jc w:val="center"/>
              <w:rPr>
                <w:rFonts w:ascii="Calibri" w:hAnsi="Calibri" w:cs="Times New Roman"/>
              </w:rPr>
            </w:pPr>
            <w:r w:rsidRPr="002821D4">
              <w:rPr>
                <w:rFonts w:ascii="Calibri" w:hAnsi="Calibri" w:cs="Times New Roman"/>
                <w:position w:val="-62"/>
              </w:rPr>
              <w:object w:dxaOrig="560" w:dyaOrig="1380" w14:anchorId="4548FF77">
                <v:shape id="_x0000_i1032" type="#_x0000_t75" style="width:27.65pt;height:69.5pt" o:ole="">
                  <v:imagedata r:id="rId13" o:title=""/>
                </v:shape>
                <o:OLEObject Type="Embed" ProgID="Equation.DSMT4" ShapeID="_x0000_i1032" DrawAspect="Content" ObjectID="_1485843690" r:id="rId34"/>
              </w:object>
            </w:r>
            <w:r w:rsidRPr="002821D4">
              <w:rPr>
                <w:rFonts w:ascii="Calibri" w:hAnsi="Calibri" w:cs="Times New Roman"/>
              </w:rPr>
              <w:t xml:space="preserve"> </w:t>
            </w:r>
          </w:p>
        </w:tc>
        <w:tc>
          <w:tcPr>
            <w:tcW w:w="1440" w:type="dxa"/>
          </w:tcPr>
          <w:p w14:paraId="7A323FDE" w14:textId="77777777" w:rsidR="002821D4" w:rsidRPr="002821D4" w:rsidRDefault="002821D4" w:rsidP="004D0BD6">
            <w:pPr>
              <w:jc w:val="center"/>
              <w:rPr>
                <w:rFonts w:ascii="Calibri" w:hAnsi="Calibri" w:cs="Times New Roman"/>
              </w:rPr>
            </w:pPr>
            <w:r w:rsidRPr="002821D4">
              <w:rPr>
                <w:rFonts w:ascii="Calibri" w:hAnsi="Calibri" w:cs="Times New Roman"/>
                <w:position w:val="-62"/>
              </w:rPr>
              <w:object w:dxaOrig="660" w:dyaOrig="1380" w14:anchorId="1C7D47E2">
                <v:shape id="_x0000_i1033" type="#_x0000_t75" style="width:33.5pt;height:69.5pt" o:ole="">
                  <v:imagedata r:id="rId15" o:title=""/>
                </v:shape>
                <o:OLEObject Type="Embed" ProgID="Equation.DSMT4" ShapeID="_x0000_i1033" DrawAspect="Content" ObjectID="_1485843691" r:id="rId35"/>
              </w:object>
            </w:r>
            <w:r w:rsidRPr="002821D4">
              <w:rPr>
                <w:rFonts w:ascii="Calibri" w:hAnsi="Calibri" w:cs="Times New Roman"/>
              </w:rPr>
              <w:t xml:space="preserve"> </w:t>
            </w:r>
          </w:p>
        </w:tc>
      </w:tr>
    </w:tbl>
    <w:p w14:paraId="63137310" w14:textId="77777777" w:rsidR="002821D4" w:rsidRPr="002821D4" w:rsidRDefault="002821D4" w:rsidP="002821D4">
      <w:pPr>
        <w:rPr>
          <w:rFonts w:ascii="Calibri" w:hAnsi="Calibri" w:cs="Times New Roman"/>
        </w:rPr>
      </w:pPr>
    </w:p>
    <w:p w14:paraId="7C321662" w14:textId="3C2FB8A1" w:rsidR="002821D4" w:rsidRPr="002821D4" w:rsidRDefault="00E948B7" w:rsidP="002821D4">
      <w:pPr>
        <w:rPr>
          <w:rFonts w:ascii="Calibri" w:hAnsi="Calibri" w:cs="Times New Roman"/>
        </w:rPr>
      </w:pPr>
      <w:r>
        <w:rPr>
          <w:rFonts w:ascii="Calibri" w:hAnsi="Calibri" w:cs="Times New Roman"/>
        </w:rPr>
        <w:t xml:space="preserve">Set B </w:t>
      </w:r>
      <w:r w:rsidR="005826BF">
        <w:rPr>
          <w:rFonts w:ascii="Calibri" w:hAnsi="Calibri" w:cs="Times New Roman"/>
        </w:rPr>
        <w:t xml:space="preserve">defines a rectangle because there are two sets of horizontal lines (two points have a y-coordinate of 5 and two points have one that is 10) and two sets of vertical lines (two points have a x-coordinate of 3 and two points have one that is 7). </w:t>
      </w:r>
    </w:p>
    <w:p w14:paraId="2891AB2F" w14:textId="77777777" w:rsidR="002821D4" w:rsidRPr="002821D4" w:rsidRDefault="002821D4" w:rsidP="002821D4">
      <w:pPr>
        <w:rPr>
          <w:rFonts w:ascii="Calibri" w:hAnsi="Calibri" w:cs="Times New Roman"/>
        </w:rPr>
      </w:pPr>
    </w:p>
    <w:p w14:paraId="7760EE08" w14:textId="77777777" w:rsidR="002821D4" w:rsidRPr="002821D4" w:rsidRDefault="002821D4" w:rsidP="002821D4">
      <w:pPr>
        <w:rPr>
          <w:rFonts w:ascii="Calibri" w:hAnsi="Calibri" w:cs="Times New Roman"/>
        </w:rPr>
      </w:pPr>
    </w:p>
    <w:p w14:paraId="5C989F71" w14:textId="77777777" w:rsidR="002821D4" w:rsidRPr="002821D4" w:rsidRDefault="002821D4" w:rsidP="002821D4">
      <w:pPr>
        <w:rPr>
          <w:rFonts w:ascii="Calibri" w:hAnsi="Calibri" w:cs="Times New Roman"/>
        </w:rPr>
      </w:pPr>
    </w:p>
    <w:p w14:paraId="662999AD" w14:textId="77777777" w:rsidR="002821D4" w:rsidRPr="002821D4" w:rsidRDefault="002821D4" w:rsidP="002821D4">
      <w:pPr>
        <w:rPr>
          <w:rFonts w:ascii="Calibri" w:hAnsi="Calibri" w:cs="Times New Roman"/>
        </w:rPr>
      </w:pPr>
    </w:p>
    <w:p w14:paraId="64F963B4" w14:textId="77777777" w:rsidR="002821D4" w:rsidRPr="002821D4" w:rsidRDefault="002821D4" w:rsidP="002821D4">
      <w:pPr>
        <w:rPr>
          <w:rFonts w:ascii="Calibri" w:hAnsi="Calibri" w:cs="Times New Roman"/>
        </w:rPr>
      </w:pPr>
    </w:p>
    <w:p w14:paraId="4E72D2C5" w14:textId="77777777" w:rsidR="002821D4" w:rsidRPr="002821D4" w:rsidRDefault="002821D4" w:rsidP="002821D4">
      <w:pPr>
        <w:spacing w:line="276" w:lineRule="auto"/>
        <w:rPr>
          <w:rFonts w:ascii="Calibri" w:hAnsi="Calibri" w:cs="Times New Roman"/>
        </w:rPr>
      </w:pPr>
      <w:r w:rsidRPr="002821D4">
        <w:rPr>
          <w:rFonts w:ascii="Calibri" w:hAnsi="Calibri" w:cs="Times New Roman"/>
        </w:rPr>
        <w:br w:type="page"/>
      </w:r>
    </w:p>
    <w:p w14:paraId="260CBC5D" w14:textId="77777777" w:rsidR="002821D4" w:rsidRPr="002821D4" w:rsidRDefault="002821D4" w:rsidP="002821D4">
      <w:pPr>
        <w:rPr>
          <w:rFonts w:ascii="Calibri" w:hAnsi="Calibri" w:cs="Times New Roman"/>
        </w:rPr>
      </w:pPr>
      <w:r w:rsidRPr="002821D4">
        <w:rPr>
          <w:rFonts w:ascii="Calibri" w:hAnsi="Calibri" w:cs="Times New Roman"/>
        </w:rPr>
        <w:lastRenderedPageBreak/>
        <w:t>5. Do the following for each set of points:</w:t>
      </w:r>
    </w:p>
    <w:p w14:paraId="51A30BBC" w14:textId="77777777" w:rsidR="002821D4" w:rsidRPr="002821D4" w:rsidRDefault="002821D4" w:rsidP="002821D4">
      <w:pPr>
        <w:pStyle w:val="ListParagraph"/>
        <w:numPr>
          <w:ilvl w:val="0"/>
          <w:numId w:val="7"/>
        </w:numPr>
        <w:rPr>
          <w:rFonts w:ascii="Calibri" w:hAnsi="Calibri" w:cs="Times New Roman"/>
        </w:rPr>
      </w:pPr>
      <w:r w:rsidRPr="002821D4">
        <w:rPr>
          <w:rFonts w:ascii="Calibri" w:hAnsi="Calibri" w:cs="Times New Roman"/>
        </w:rPr>
        <w:t>Sketch a picture of the polygon with vertices at the give points.</w:t>
      </w:r>
    </w:p>
    <w:p w14:paraId="7705FDDD" w14:textId="77777777" w:rsidR="002821D4" w:rsidRPr="002821D4" w:rsidRDefault="002821D4" w:rsidP="002821D4">
      <w:pPr>
        <w:pStyle w:val="ListParagraph"/>
        <w:numPr>
          <w:ilvl w:val="0"/>
          <w:numId w:val="7"/>
        </w:numPr>
        <w:rPr>
          <w:rFonts w:ascii="Calibri" w:hAnsi="Calibri" w:cs="Times New Roman"/>
        </w:rPr>
      </w:pPr>
      <w:r w:rsidRPr="002821D4">
        <w:rPr>
          <w:rFonts w:ascii="Calibri" w:hAnsi="Calibri" w:cs="Times New Roman"/>
        </w:rPr>
        <w:t>Label the vertices with their coordinates.</w:t>
      </w:r>
    </w:p>
    <w:p w14:paraId="3BE90DEF" w14:textId="77777777" w:rsidR="002821D4" w:rsidRDefault="002821D4" w:rsidP="002821D4">
      <w:pPr>
        <w:pStyle w:val="ListParagraph"/>
        <w:numPr>
          <w:ilvl w:val="0"/>
          <w:numId w:val="7"/>
        </w:numPr>
        <w:rPr>
          <w:rFonts w:ascii="Calibri" w:hAnsi="Calibri" w:cs="Times New Roman"/>
        </w:rPr>
      </w:pPr>
      <w:r w:rsidRPr="002821D4">
        <w:rPr>
          <w:rFonts w:ascii="Calibri" w:hAnsi="Calibri" w:cs="Times New Roman"/>
        </w:rPr>
        <w:t>Find the length of each side using Method #2: Calculating Using Coordinates.</w:t>
      </w:r>
      <w:r>
        <w:rPr>
          <w:rFonts w:ascii="Calibri" w:hAnsi="Calibri" w:cs="Times New Roman"/>
        </w:rPr>
        <w:t xml:space="preserve"> Show your calculation. </w:t>
      </w:r>
    </w:p>
    <w:p w14:paraId="76C84D08" w14:textId="77777777" w:rsidR="002821D4" w:rsidRPr="002821D4" w:rsidRDefault="002821D4" w:rsidP="002821D4">
      <w:pPr>
        <w:pStyle w:val="ListParagraph"/>
        <w:numPr>
          <w:ilvl w:val="0"/>
          <w:numId w:val="7"/>
        </w:numPr>
        <w:rPr>
          <w:rFonts w:ascii="Calibri" w:hAnsi="Calibri" w:cs="Times New Roman"/>
        </w:rPr>
      </w:pPr>
      <w:r>
        <w:rPr>
          <w:rFonts w:ascii="Calibri" w:hAnsi="Calibri" w:cs="Times New Roman"/>
        </w:rPr>
        <w:t>Calculate the perimeter of each polygon.</w:t>
      </w:r>
    </w:p>
    <w:p w14:paraId="7D40297C" w14:textId="77777777" w:rsidR="002821D4" w:rsidRPr="002821D4" w:rsidRDefault="002821D4" w:rsidP="002821D4">
      <w:pPr>
        <w:rPr>
          <w:rFonts w:ascii="Calibri" w:hAnsi="Calibri" w:cs="Times New Roman"/>
        </w:rPr>
      </w:pPr>
    </w:p>
    <w:p w14:paraId="2184645F" w14:textId="77777777" w:rsidR="002821D4" w:rsidRPr="002821D4" w:rsidRDefault="002821D4" w:rsidP="002821D4">
      <w:pPr>
        <w:rPr>
          <w:rFonts w:ascii="Calibri" w:hAnsi="Calibri" w:cs="Times New Roman"/>
        </w:rPr>
      </w:pPr>
      <w:r w:rsidRPr="002821D4">
        <w:rPr>
          <w:rFonts w:ascii="Calibri" w:hAnsi="Calibri" w:cs="Times New Roman"/>
        </w:rPr>
        <w:t xml:space="preserve">Note: The sketch with labeled vertices is provided for Set #1 as an example. </w:t>
      </w:r>
      <w:r>
        <w:rPr>
          <w:rFonts w:ascii="Calibri" w:hAnsi="Calibri" w:cs="Times New Roman"/>
        </w:rPr>
        <w:t xml:space="preserve">The drawing does not need to be drawn to scale however points that lie on the same horizontal or vertical line must do so. </w:t>
      </w:r>
    </w:p>
    <w:p w14:paraId="6F0B60C2" w14:textId="77777777" w:rsidR="002821D4" w:rsidRPr="002821D4" w:rsidRDefault="002821D4" w:rsidP="002821D4">
      <w:pPr>
        <w:rPr>
          <w:rFonts w:ascii="Calibri" w:hAnsi="Calibri" w:cs="Times New Roman"/>
        </w:rPr>
      </w:pPr>
    </w:p>
    <w:tbl>
      <w:tblPr>
        <w:tblStyle w:val="TableGrid"/>
        <w:tblW w:w="0" w:type="auto"/>
        <w:tblBorders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418"/>
        <w:gridCol w:w="5418"/>
      </w:tblGrid>
      <w:tr w:rsidR="002821D4" w:rsidRPr="002821D4" w14:paraId="5411190B" w14:textId="77777777" w:rsidTr="004D0BD6">
        <w:tc>
          <w:tcPr>
            <w:tcW w:w="5418" w:type="dxa"/>
          </w:tcPr>
          <w:p w14:paraId="228BE0EC" w14:textId="77777777" w:rsidR="002821D4" w:rsidRDefault="002821D4" w:rsidP="004D0BD6">
            <w:pPr>
              <w:rPr>
                <w:rFonts w:ascii="Calibri" w:hAnsi="Calibri" w:cs="Times New Roman"/>
              </w:rPr>
            </w:pPr>
            <w:r w:rsidRPr="002821D4">
              <w:rPr>
                <w:rFonts w:ascii="Calibri" w:hAnsi="Calibri" w:cs="Times New Roman"/>
              </w:rPr>
              <w:t>Set #1</w:t>
            </w:r>
          </w:p>
          <w:p w14:paraId="6B408DAE" w14:textId="77777777" w:rsidR="002821D4" w:rsidRPr="002821D4" w:rsidRDefault="002821D4" w:rsidP="004D0BD6">
            <w:pPr>
              <w:rPr>
                <w:rFonts w:ascii="Calibri" w:hAnsi="Calibri" w:cs="Times New Roman"/>
              </w:rPr>
            </w:pPr>
          </w:p>
          <w:p w14:paraId="26884526" w14:textId="77777777" w:rsidR="002821D4" w:rsidRDefault="002821D4" w:rsidP="004D0BD6">
            <w:pPr>
              <w:rPr>
                <w:rFonts w:ascii="Calibri" w:hAnsi="Calibri" w:cs="Times New Roman"/>
              </w:rPr>
            </w:pPr>
            <w:r w:rsidRPr="002821D4">
              <w:rPr>
                <w:rFonts w:ascii="Calibri" w:hAnsi="Calibri" w:cs="Times New Roman"/>
                <w:position w:val="-62"/>
              </w:rPr>
              <w:object w:dxaOrig="680" w:dyaOrig="1380" w14:anchorId="0D3B5FCD">
                <v:shape id="_x0000_i1034" type="#_x0000_t75" style="width:34.35pt;height:69.5pt" o:ole="">
                  <v:imagedata r:id="rId17" o:title=""/>
                </v:shape>
                <o:OLEObject Type="Embed" ProgID="Equation.DSMT4" ShapeID="_x0000_i1034" DrawAspect="Content" ObjectID="_1485843692" r:id="rId36"/>
              </w:object>
            </w:r>
            <w:r>
              <w:rPr>
                <w:rFonts w:ascii="Calibri" w:hAnsi="Calibri" w:cs="Times New Roman"/>
              </w:rPr>
              <w:t xml:space="preserve"> </w:t>
            </w:r>
          </w:p>
          <w:p w14:paraId="54D17CE0" w14:textId="77777777" w:rsidR="002821D4" w:rsidRDefault="002821D4" w:rsidP="004D0BD6">
            <w:pPr>
              <w:rPr>
                <w:rFonts w:ascii="Calibri" w:hAnsi="Calibri" w:cs="Times New Roman"/>
              </w:rPr>
            </w:pPr>
          </w:p>
          <w:p w14:paraId="03B06E74" w14:textId="43EFCA60" w:rsidR="002821D4" w:rsidRPr="002821D4" w:rsidRDefault="002821D4" w:rsidP="004D0BD6">
            <w:pPr>
              <w:rPr>
                <w:rFonts w:ascii="Calibri" w:hAnsi="Calibri" w:cs="Times New Roman"/>
              </w:rPr>
            </w:pPr>
            <w:r>
              <w:rPr>
                <w:rFonts w:ascii="Calibri" w:hAnsi="Calibri" w:cs="Times New Roman"/>
              </w:rPr>
              <w:t xml:space="preserve">Perimeter is </w:t>
            </w:r>
            <w:r w:rsidR="001D7EB0">
              <w:rPr>
                <w:rFonts w:ascii="Calibri" w:hAnsi="Calibri" w:cs="Times New Roman"/>
              </w:rPr>
              <w:t xml:space="preserve">20 units. </w:t>
            </w:r>
          </w:p>
          <w:p w14:paraId="2289F9C9" w14:textId="77777777" w:rsidR="002821D4" w:rsidRDefault="002821D4" w:rsidP="004D0BD6">
            <w:pPr>
              <w:rPr>
                <w:rFonts w:ascii="Calibri" w:hAnsi="Calibri" w:cs="Times New Roman"/>
              </w:rPr>
            </w:pPr>
          </w:p>
          <w:p w14:paraId="22405CDA" w14:textId="77777777" w:rsidR="002821D4" w:rsidRDefault="002821D4" w:rsidP="004D0BD6">
            <w:pPr>
              <w:rPr>
                <w:rFonts w:ascii="Calibri" w:hAnsi="Calibri" w:cs="Times New Roman"/>
              </w:rPr>
            </w:pPr>
          </w:p>
          <w:p w14:paraId="1A36DFF4" w14:textId="77777777" w:rsidR="002821D4" w:rsidRDefault="002821D4" w:rsidP="004D0BD6">
            <w:pPr>
              <w:rPr>
                <w:rFonts w:ascii="Calibri" w:hAnsi="Calibri" w:cs="Times New Roman"/>
              </w:rPr>
            </w:pPr>
          </w:p>
          <w:p w14:paraId="463A556D" w14:textId="77777777" w:rsidR="002821D4" w:rsidRDefault="002821D4" w:rsidP="004D0BD6">
            <w:pPr>
              <w:rPr>
                <w:rFonts w:ascii="Calibri" w:hAnsi="Calibri" w:cs="Times New Roman"/>
              </w:rPr>
            </w:pPr>
          </w:p>
          <w:p w14:paraId="46EC22DE" w14:textId="77777777" w:rsidR="002821D4" w:rsidRDefault="002821D4" w:rsidP="004D0BD6">
            <w:pPr>
              <w:rPr>
                <w:rFonts w:ascii="Calibri" w:hAnsi="Calibri" w:cs="Times New Roman"/>
              </w:rPr>
            </w:pPr>
          </w:p>
          <w:p w14:paraId="6C028A8B" w14:textId="77777777" w:rsidR="002821D4" w:rsidRDefault="002821D4" w:rsidP="004D0BD6">
            <w:pPr>
              <w:rPr>
                <w:rFonts w:ascii="Calibri" w:hAnsi="Calibri" w:cs="Times New Roman"/>
              </w:rPr>
            </w:pPr>
          </w:p>
          <w:p w14:paraId="3889E5EA" w14:textId="77777777" w:rsidR="002821D4" w:rsidRDefault="002821D4" w:rsidP="004D0BD6">
            <w:pPr>
              <w:rPr>
                <w:rFonts w:ascii="Calibri" w:hAnsi="Calibri" w:cs="Times New Roman"/>
              </w:rPr>
            </w:pPr>
          </w:p>
          <w:p w14:paraId="1D461FBF" w14:textId="77777777" w:rsidR="002821D4" w:rsidRDefault="002821D4" w:rsidP="004D0BD6">
            <w:pPr>
              <w:rPr>
                <w:rFonts w:ascii="Calibri" w:hAnsi="Calibri" w:cs="Times New Roman"/>
              </w:rPr>
            </w:pPr>
          </w:p>
          <w:p w14:paraId="263C9EC8" w14:textId="77777777" w:rsidR="002821D4" w:rsidRDefault="002821D4" w:rsidP="004D0BD6">
            <w:pPr>
              <w:rPr>
                <w:rFonts w:ascii="Calibri" w:hAnsi="Calibri" w:cs="Times New Roman"/>
              </w:rPr>
            </w:pPr>
          </w:p>
          <w:p w14:paraId="7EA42190" w14:textId="77777777" w:rsidR="002821D4" w:rsidRPr="002821D4" w:rsidRDefault="002821D4" w:rsidP="004D0BD6">
            <w:pPr>
              <w:rPr>
                <w:rFonts w:ascii="Calibri" w:hAnsi="Calibri" w:cs="Times New Roman"/>
              </w:rPr>
            </w:pPr>
          </w:p>
        </w:tc>
        <w:tc>
          <w:tcPr>
            <w:tcW w:w="5418" w:type="dxa"/>
          </w:tcPr>
          <w:p w14:paraId="79A89961" w14:textId="13429369" w:rsidR="002821D4" w:rsidRPr="002821D4" w:rsidRDefault="001D7EB0" w:rsidP="004D0BD6">
            <w:pPr>
              <w:rPr>
                <w:rFonts w:ascii="Calibri" w:hAnsi="Calibri" w:cs="Times New Roman"/>
              </w:rPr>
            </w:pPr>
            <w:r>
              <w:rPr>
                <w:rFonts w:ascii="Calibri" w:hAnsi="Calibri" w:cs="Times New Roman"/>
                <w:noProof/>
              </w:rPr>
              <w:drawing>
                <wp:inline distT="0" distB="0" distL="0" distR="0" wp14:anchorId="7C43DC33" wp14:editId="70217F81">
                  <wp:extent cx="3291840" cy="3020338"/>
                  <wp:effectExtent l="0" t="0" r="10160" b="2540"/>
                  <wp:docPr id="159" name="Picture 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91840" cy="30203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821D4" w:rsidRPr="002821D4" w14:paraId="738DE1A7" w14:textId="77777777" w:rsidTr="004D0BD6">
        <w:tc>
          <w:tcPr>
            <w:tcW w:w="5418" w:type="dxa"/>
          </w:tcPr>
          <w:p w14:paraId="2EFAB01C" w14:textId="77777777" w:rsidR="002821D4" w:rsidRDefault="002821D4" w:rsidP="004D0BD6">
            <w:pPr>
              <w:rPr>
                <w:rFonts w:ascii="Calibri" w:hAnsi="Calibri" w:cs="Times New Roman"/>
              </w:rPr>
            </w:pPr>
            <w:r w:rsidRPr="002821D4">
              <w:rPr>
                <w:rFonts w:ascii="Calibri" w:hAnsi="Calibri" w:cs="Times New Roman"/>
              </w:rPr>
              <w:t>Set #2</w:t>
            </w:r>
          </w:p>
          <w:p w14:paraId="6242F856" w14:textId="77777777" w:rsidR="002821D4" w:rsidRDefault="002821D4" w:rsidP="004D0BD6">
            <w:pPr>
              <w:rPr>
                <w:rFonts w:ascii="Calibri" w:hAnsi="Calibri" w:cs="Times New Roman"/>
              </w:rPr>
            </w:pPr>
          </w:p>
          <w:p w14:paraId="3E3DF719" w14:textId="77777777" w:rsidR="002821D4" w:rsidRDefault="002821D4" w:rsidP="004D0BD6">
            <w:pPr>
              <w:rPr>
                <w:rFonts w:ascii="Calibri" w:hAnsi="Calibri" w:cs="Times New Roman"/>
              </w:rPr>
            </w:pPr>
            <w:r w:rsidRPr="002821D4">
              <w:rPr>
                <w:rFonts w:ascii="Calibri" w:hAnsi="Calibri" w:cs="Times New Roman"/>
                <w:position w:val="-62"/>
              </w:rPr>
              <w:object w:dxaOrig="760" w:dyaOrig="1380" w14:anchorId="39D705E1">
                <v:shape id="_x0000_i1035" type="#_x0000_t75" style="width:37.65pt;height:69.5pt" o:ole="">
                  <v:imagedata r:id="rId20" o:title=""/>
                </v:shape>
                <o:OLEObject Type="Embed" ProgID="Equation.DSMT4" ShapeID="_x0000_i1035" DrawAspect="Content" ObjectID="_1485843693" r:id="rId38"/>
              </w:object>
            </w:r>
            <w:r>
              <w:rPr>
                <w:rFonts w:ascii="Calibri" w:hAnsi="Calibri" w:cs="Times New Roman"/>
              </w:rPr>
              <w:t xml:space="preserve"> </w:t>
            </w:r>
          </w:p>
          <w:p w14:paraId="6A3D5D96" w14:textId="77777777" w:rsidR="002821D4" w:rsidRDefault="002821D4" w:rsidP="004D0BD6">
            <w:pPr>
              <w:rPr>
                <w:rFonts w:ascii="Calibri" w:hAnsi="Calibri" w:cs="Times New Roman"/>
              </w:rPr>
            </w:pPr>
          </w:p>
          <w:p w14:paraId="4F3C25B9" w14:textId="6744F9A4" w:rsidR="002821D4" w:rsidRPr="002821D4" w:rsidRDefault="002821D4" w:rsidP="004D0BD6">
            <w:pPr>
              <w:rPr>
                <w:rFonts w:ascii="Calibri" w:hAnsi="Calibri" w:cs="Times New Roman"/>
              </w:rPr>
            </w:pPr>
            <w:r>
              <w:rPr>
                <w:rFonts w:ascii="Calibri" w:hAnsi="Calibri" w:cs="Times New Roman"/>
              </w:rPr>
              <w:t xml:space="preserve">Perimeter is </w:t>
            </w:r>
            <w:r w:rsidR="001D7EB0">
              <w:rPr>
                <w:rFonts w:ascii="Calibri" w:hAnsi="Calibri" w:cs="Times New Roman"/>
              </w:rPr>
              <w:t xml:space="preserve">58 units. </w:t>
            </w:r>
          </w:p>
          <w:p w14:paraId="51800911" w14:textId="77777777" w:rsidR="002821D4" w:rsidRDefault="002821D4" w:rsidP="004D0BD6">
            <w:pPr>
              <w:rPr>
                <w:rFonts w:ascii="Calibri" w:hAnsi="Calibri" w:cs="Times New Roman"/>
              </w:rPr>
            </w:pPr>
          </w:p>
          <w:p w14:paraId="37E8A95E" w14:textId="77777777" w:rsidR="002821D4" w:rsidRDefault="002821D4" w:rsidP="004D0BD6">
            <w:pPr>
              <w:rPr>
                <w:rFonts w:ascii="Calibri" w:hAnsi="Calibri" w:cs="Times New Roman"/>
              </w:rPr>
            </w:pPr>
          </w:p>
          <w:p w14:paraId="73B64CF8" w14:textId="77777777" w:rsidR="002821D4" w:rsidRDefault="002821D4" w:rsidP="004D0BD6">
            <w:pPr>
              <w:rPr>
                <w:rFonts w:ascii="Calibri" w:hAnsi="Calibri" w:cs="Times New Roman"/>
              </w:rPr>
            </w:pPr>
          </w:p>
          <w:p w14:paraId="33B3AD6C" w14:textId="77777777" w:rsidR="002821D4" w:rsidRDefault="002821D4" w:rsidP="004D0BD6">
            <w:pPr>
              <w:rPr>
                <w:rFonts w:ascii="Calibri" w:hAnsi="Calibri" w:cs="Times New Roman"/>
              </w:rPr>
            </w:pPr>
          </w:p>
          <w:p w14:paraId="0F10CE4C" w14:textId="77777777" w:rsidR="002821D4" w:rsidRPr="002821D4" w:rsidRDefault="002821D4" w:rsidP="004D0BD6">
            <w:pPr>
              <w:rPr>
                <w:rFonts w:ascii="Calibri" w:hAnsi="Calibri" w:cs="Times New Roman"/>
              </w:rPr>
            </w:pPr>
          </w:p>
        </w:tc>
        <w:tc>
          <w:tcPr>
            <w:tcW w:w="5418" w:type="dxa"/>
          </w:tcPr>
          <w:p w14:paraId="12C6E6B8" w14:textId="56C6349A" w:rsidR="002821D4" w:rsidRPr="002821D4" w:rsidRDefault="001D7EB0" w:rsidP="004D0BD6">
            <w:pPr>
              <w:rPr>
                <w:rFonts w:ascii="Calibri" w:hAnsi="Calibri" w:cs="Times New Roman"/>
              </w:rPr>
            </w:pPr>
            <w:r>
              <w:rPr>
                <w:rFonts w:ascii="Calibri" w:hAnsi="Calibri" w:cs="Times New Roman"/>
                <w:noProof/>
              </w:rPr>
              <w:drawing>
                <wp:inline distT="0" distB="0" distL="0" distR="0" wp14:anchorId="36D7192A" wp14:editId="1CDD13B3">
                  <wp:extent cx="3291840" cy="3020338"/>
                  <wp:effectExtent l="0" t="0" r="10160" b="2540"/>
                  <wp:docPr id="160" name="Picture 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91840" cy="30203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516C871" w14:textId="77777777" w:rsidR="002821D4" w:rsidRPr="002821D4" w:rsidRDefault="002821D4" w:rsidP="002821D4">
      <w:pPr>
        <w:rPr>
          <w:rFonts w:ascii="Calibri" w:hAnsi="Calibri" w:cs="Times New Roman"/>
        </w:rPr>
      </w:pPr>
    </w:p>
    <w:p w14:paraId="76146BCB" w14:textId="77777777" w:rsidR="002821D4" w:rsidRPr="002821D4" w:rsidRDefault="002821D4" w:rsidP="002821D4">
      <w:pPr>
        <w:rPr>
          <w:rFonts w:ascii="Calibri" w:hAnsi="Calibri" w:cs="Times New Roman"/>
        </w:rPr>
      </w:pPr>
    </w:p>
    <w:p w14:paraId="0878354C" w14:textId="77777777" w:rsidR="002821D4" w:rsidRPr="002821D4" w:rsidRDefault="002821D4" w:rsidP="002821D4">
      <w:pPr>
        <w:rPr>
          <w:rFonts w:ascii="Calibri" w:hAnsi="Calibri" w:cs="Times New Roman"/>
        </w:rPr>
      </w:pPr>
    </w:p>
    <w:p w14:paraId="06A1637A" w14:textId="77777777" w:rsidR="002821D4" w:rsidRPr="002821D4" w:rsidRDefault="002821D4" w:rsidP="002821D4">
      <w:pPr>
        <w:rPr>
          <w:rFonts w:ascii="Calibri" w:hAnsi="Calibri" w:cs="Times New Roman"/>
        </w:rPr>
      </w:pPr>
      <w:r w:rsidRPr="002821D4">
        <w:rPr>
          <w:rFonts w:ascii="Calibri" w:hAnsi="Calibri" w:cs="Times New Roman"/>
        </w:rPr>
        <w:t xml:space="preserve">  </w:t>
      </w:r>
    </w:p>
    <w:p w14:paraId="78720201" w14:textId="77777777" w:rsidR="002821D4" w:rsidRPr="002821D4" w:rsidRDefault="002821D4" w:rsidP="002821D4">
      <w:pPr>
        <w:rPr>
          <w:rFonts w:ascii="Calibri" w:hAnsi="Calibri" w:cs="Times New Roman"/>
        </w:rPr>
      </w:pPr>
    </w:p>
    <w:p w14:paraId="48C3D387" w14:textId="77777777" w:rsidR="002821D4" w:rsidRDefault="002821D4" w:rsidP="002821D4">
      <w:pPr>
        <w:rPr>
          <w:rFonts w:ascii="Calibri" w:hAnsi="Calibri" w:cs="Times New Roman"/>
        </w:rPr>
      </w:pPr>
    </w:p>
    <w:tbl>
      <w:tblPr>
        <w:tblStyle w:val="TableGrid"/>
        <w:tblW w:w="0" w:type="auto"/>
        <w:tblBorders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418"/>
        <w:gridCol w:w="5418"/>
      </w:tblGrid>
      <w:tr w:rsidR="002821D4" w:rsidRPr="002821D4" w14:paraId="100FAC83" w14:textId="77777777" w:rsidTr="004D0BD6">
        <w:tc>
          <w:tcPr>
            <w:tcW w:w="5418" w:type="dxa"/>
          </w:tcPr>
          <w:p w14:paraId="1B96C2EE" w14:textId="77777777" w:rsidR="002821D4" w:rsidRDefault="002821D4" w:rsidP="004D0BD6">
            <w:pPr>
              <w:rPr>
                <w:rFonts w:ascii="Calibri" w:hAnsi="Calibri" w:cs="Times New Roman"/>
              </w:rPr>
            </w:pPr>
            <w:r>
              <w:rPr>
                <w:rFonts w:ascii="Calibri" w:hAnsi="Calibri" w:cs="Times New Roman"/>
              </w:rPr>
              <w:lastRenderedPageBreak/>
              <w:t>Set #3</w:t>
            </w:r>
          </w:p>
          <w:p w14:paraId="01C0D29F" w14:textId="77777777" w:rsidR="002821D4" w:rsidRDefault="002821D4" w:rsidP="004D0BD6">
            <w:pPr>
              <w:rPr>
                <w:rFonts w:ascii="Calibri" w:hAnsi="Calibri" w:cs="Times New Roman"/>
              </w:rPr>
            </w:pPr>
          </w:p>
          <w:p w14:paraId="5D5CCD0A" w14:textId="77777777" w:rsidR="002821D4" w:rsidRDefault="002821D4" w:rsidP="004D0BD6">
            <w:pPr>
              <w:rPr>
                <w:rFonts w:ascii="Calibri" w:hAnsi="Calibri" w:cs="Times New Roman"/>
              </w:rPr>
            </w:pPr>
            <w:r w:rsidRPr="002821D4">
              <w:rPr>
                <w:rFonts w:ascii="Calibri" w:hAnsi="Calibri" w:cs="Times New Roman"/>
                <w:position w:val="-98"/>
              </w:rPr>
              <w:object w:dxaOrig="740" w:dyaOrig="2100" w14:anchorId="09094A61">
                <v:shape id="_x0000_i1036" type="#_x0000_t75" style="width:37.65pt;height:105.5pt" o:ole="">
                  <v:imagedata r:id="rId23" o:title=""/>
                </v:shape>
                <o:OLEObject Type="Embed" ProgID="Equation.DSMT4" ShapeID="_x0000_i1036" DrawAspect="Content" ObjectID="_1485843694" r:id="rId40"/>
              </w:object>
            </w:r>
            <w:r>
              <w:rPr>
                <w:rFonts w:ascii="Calibri" w:hAnsi="Calibri" w:cs="Times New Roman"/>
              </w:rPr>
              <w:t xml:space="preserve"> </w:t>
            </w:r>
          </w:p>
          <w:p w14:paraId="4C32EA13" w14:textId="77777777" w:rsidR="002821D4" w:rsidRDefault="002821D4" w:rsidP="004D0BD6">
            <w:pPr>
              <w:rPr>
                <w:rFonts w:ascii="Calibri" w:hAnsi="Calibri" w:cs="Times New Roman"/>
              </w:rPr>
            </w:pPr>
          </w:p>
          <w:p w14:paraId="584ACBE5" w14:textId="2520FD53" w:rsidR="002821D4" w:rsidRPr="002821D4" w:rsidRDefault="002821D4" w:rsidP="004D0BD6">
            <w:pPr>
              <w:rPr>
                <w:rFonts w:ascii="Calibri" w:hAnsi="Calibri" w:cs="Times New Roman"/>
              </w:rPr>
            </w:pPr>
            <w:r>
              <w:rPr>
                <w:rFonts w:ascii="Calibri" w:hAnsi="Calibri" w:cs="Times New Roman"/>
              </w:rPr>
              <w:t xml:space="preserve">Perimeter is </w:t>
            </w:r>
            <w:r w:rsidR="00B118E6">
              <w:rPr>
                <w:rFonts w:ascii="Calibri" w:hAnsi="Calibri" w:cs="Times New Roman"/>
              </w:rPr>
              <w:t xml:space="preserve">38 units. </w:t>
            </w:r>
          </w:p>
          <w:p w14:paraId="487CE6BC" w14:textId="77777777" w:rsidR="002821D4" w:rsidRDefault="002821D4" w:rsidP="004D0BD6">
            <w:pPr>
              <w:rPr>
                <w:rFonts w:ascii="Calibri" w:hAnsi="Calibri" w:cs="Times New Roman"/>
              </w:rPr>
            </w:pPr>
          </w:p>
          <w:p w14:paraId="7AAC8C44" w14:textId="77777777" w:rsidR="002821D4" w:rsidRDefault="002821D4" w:rsidP="004D0BD6">
            <w:pPr>
              <w:rPr>
                <w:rFonts w:ascii="Calibri" w:hAnsi="Calibri" w:cs="Times New Roman"/>
              </w:rPr>
            </w:pPr>
          </w:p>
          <w:p w14:paraId="488E01F7" w14:textId="77777777" w:rsidR="002821D4" w:rsidRDefault="002821D4" w:rsidP="004D0BD6">
            <w:pPr>
              <w:rPr>
                <w:rFonts w:ascii="Calibri" w:hAnsi="Calibri" w:cs="Times New Roman"/>
              </w:rPr>
            </w:pPr>
          </w:p>
          <w:p w14:paraId="0AEE44EA" w14:textId="77777777" w:rsidR="002821D4" w:rsidRDefault="002821D4" w:rsidP="004D0BD6">
            <w:pPr>
              <w:rPr>
                <w:rFonts w:ascii="Calibri" w:hAnsi="Calibri" w:cs="Times New Roman"/>
              </w:rPr>
            </w:pPr>
          </w:p>
          <w:p w14:paraId="71D672DC" w14:textId="77777777" w:rsidR="002821D4" w:rsidRPr="002821D4" w:rsidRDefault="002821D4" w:rsidP="004D0BD6">
            <w:pPr>
              <w:rPr>
                <w:rFonts w:ascii="Calibri" w:hAnsi="Calibri" w:cs="Times New Roman"/>
              </w:rPr>
            </w:pPr>
          </w:p>
        </w:tc>
        <w:tc>
          <w:tcPr>
            <w:tcW w:w="5418" w:type="dxa"/>
          </w:tcPr>
          <w:p w14:paraId="4B01686B" w14:textId="04067854" w:rsidR="002821D4" w:rsidRPr="002821D4" w:rsidRDefault="00B118E6" w:rsidP="004D0BD6">
            <w:pPr>
              <w:rPr>
                <w:rFonts w:ascii="Calibri" w:hAnsi="Calibri" w:cs="Times New Roman"/>
              </w:rPr>
            </w:pPr>
            <w:r>
              <w:rPr>
                <w:rFonts w:ascii="Calibri" w:hAnsi="Calibri" w:cs="Times New Roman"/>
                <w:noProof/>
              </w:rPr>
              <w:drawing>
                <wp:inline distT="0" distB="0" distL="0" distR="0" wp14:anchorId="4D39C0E4" wp14:editId="4F406E56">
                  <wp:extent cx="3291840" cy="3020338"/>
                  <wp:effectExtent l="0" t="0" r="10160" b="2540"/>
                  <wp:docPr id="162" name="Picture 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91840" cy="30203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821D4" w:rsidRPr="002821D4" w14:paraId="10158DE3" w14:textId="77777777" w:rsidTr="004D0BD6">
        <w:tc>
          <w:tcPr>
            <w:tcW w:w="5418" w:type="dxa"/>
          </w:tcPr>
          <w:p w14:paraId="4459D6AF" w14:textId="77777777" w:rsidR="002821D4" w:rsidRDefault="002821D4" w:rsidP="004D0BD6">
            <w:pPr>
              <w:rPr>
                <w:rFonts w:ascii="Calibri" w:hAnsi="Calibri" w:cs="Times New Roman"/>
              </w:rPr>
            </w:pPr>
            <w:r>
              <w:rPr>
                <w:rFonts w:ascii="Calibri" w:hAnsi="Calibri" w:cs="Times New Roman"/>
              </w:rPr>
              <w:t>Set #4</w:t>
            </w:r>
          </w:p>
          <w:p w14:paraId="458DE126" w14:textId="77777777" w:rsidR="002821D4" w:rsidRDefault="002821D4" w:rsidP="004D0BD6">
            <w:pPr>
              <w:rPr>
                <w:rFonts w:ascii="Calibri" w:hAnsi="Calibri" w:cs="Times New Roman"/>
              </w:rPr>
            </w:pPr>
          </w:p>
          <w:p w14:paraId="6F034605" w14:textId="77777777" w:rsidR="002821D4" w:rsidRDefault="002821D4" w:rsidP="004D0BD6">
            <w:pPr>
              <w:rPr>
                <w:rFonts w:ascii="Calibri" w:hAnsi="Calibri" w:cs="Times New Roman"/>
              </w:rPr>
            </w:pPr>
            <w:r w:rsidRPr="002821D4">
              <w:rPr>
                <w:rFonts w:ascii="Calibri" w:hAnsi="Calibri" w:cs="Times New Roman"/>
                <w:position w:val="-98"/>
              </w:rPr>
              <w:object w:dxaOrig="800" w:dyaOrig="2100" w14:anchorId="44772336">
                <v:shape id="_x0000_i1037" type="#_x0000_t75" style="width:40.2pt;height:105.5pt" o:ole="">
                  <v:imagedata r:id="rId25" o:title=""/>
                </v:shape>
                <o:OLEObject Type="Embed" ProgID="Equation.DSMT4" ShapeID="_x0000_i1037" DrawAspect="Content" ObjectID="_1485843695" r:id="rId42"/>
              </w:object>
            </w:r>
            <w:r>
              <w:rPr>
                <w:rFonts w:ascii="Calibri" w:hAnsi="Calibri" w:cs="Times New Roman"/>
              </w:rPr>
              <w:t xml:space="preserve"> </w:t>
            </w:r>
          </w:p>
          <w:p w14:paraId="6BA21823" w14:textId="77777777" w:rsidR="002821D4" w:rsidRDefault="002821D4" w:rsidP="004D0BD6">
            <w:pPr>
              <w:rPr>
                <w:rFonts w:ascii="Calibri" w:hAnsi="Calibri" w:cs="Times New Roman"/>
              </w:rPr>
            </w:pPr>
          </w:p>
          <w:p w14:paraId="4484ED54" w14:textId="58C425A1" w:rsidR="002821D4" w:rsidRPr="002821D4" w:rsidRDefault="002821D4" w:rsidP="004D0BD6">
            <w:pPr>
              <w:rPr>
                <w:rFonts w:ascii="Calibri" w:hAnsi="Calibri" w:cs="Times New Roman"/>
              </w:rPr>
            </w:pPr>
            <w:r>
              <w:rPr>
                <w:rFonts w:ascii="Calibri" w:hAnsi="Calibri" w:cs="Times New Roman"/>
              </w:rPr>
              <w:t xml:space="preserve">Perimeter is </w:t>
            </w:r>
            <w:r w:rsidR="00B56687">
              <w:rPr>
                <w:rFonts w:ascii="Calibri" w:hAnsi="Calibri" w:cs="Times New Roman"/>
              </w:rPr>
              <w:t>106 units.</w:t>
            </w:r>
          </w:p>
          <w:p w14:paraId="3A9177AC" w14:textId="77777777" w:rsidR="002821D4" w:rsidRDefault="002821D4" w:rsidP="004D0BD6">
            <w:pPr>
              <w:rPr>
                <w:rFonts w:ascii="Calibri" w:hAnsi="Calibri" w:cs="Times New Roman"/>
              </w:rPr>
            </w:pPr>
          </w:p>
          <w:p w14:paraId="79A8D840" w14:textId="77777777" w:rsidR="002821D4" w:rsidRDefault="002821D4" w:rsidP="004D0BD6">
            <w:pPr>
              <w:rPr>
                <w:rFonts w:ascii="Calibri" w:hAnsi="Calibri" w:cs="Times New Roman"/>
              </w:rPr>
            </w:pPr>
          </w:p>
          <w:p w14:paraId="5D7CF620" w14:textId="77777777" w:rsidR="002821D4" w:rsidRDefault="002821D4" w:rsidP="004D0BD6">
            <w:pPr>
              <w:rPr>
                <w:rFonts w:ascii="Calibri" w:hAnsi="Calibri" w:cs="Times New Roman"/>
              </w:rPr>
            </w:pPr>
          </w:p>
          <w:p w14:paraId="1DFB129A" w14:textId="77777777" w:rsidR="002821D4" w:rsidRDefault="002821D4" w:rsidP="004D0BD6">
            <w:pPr>
              <w:rPr>
                <w:rFonts w:ascii="Calibri" w:hAnsi="Calibri" w:cs="Times New Roman"/>
              </w:rPr>
            </w:pPr>
          </w:p>
          <w:p w14:paraId="440563C7" w14:textId="77777777" w:rsidR="002821D4" w:rsidRDefault="002821D4" w:rsidP="004D0BD6">
            <w:pPr>
              <w:rPr>
                <w:rFonts w:ascii="Calibri" w:hAnsi="Calibri" w:cs="Times New Roman"/>
              </w:rPr>
            </w:pPr>
          </w:p>
        </w:tc>
        <w:tc>
          <w:tcPr>
            <w:tcW w:w="5418" w:type="dxa"/>
          </w:tcPr>
          <w:p w14:paraId="1DD1AE39" w14:textId="0EA0AA9E" w:rsidR="002821D4" w:rsidRDefault="00B56687" w:rsidP="004D0BD6">
            <w:pPr>
              <w:rPr>
                <w:rFonts w:ascii="Calibri" w:hAnsi="Calibri" w:cs="Times New Roman"/>
                <w:noProof/>
              </w:rPr>
            </w:pPr>
            <w:r>
              <w:rPr>
                <w:rFonts w:ascii="Calibri" w:hAnsi="Calibri" w:cs="Times New Roman"/>
                <w:noProof/>
              </w:rPr>
              <w:drawing>
                <wp:inline distT="0" distB="0" distL="0" distR="0" wp14:anchorId="762C0D3D" wp14:editId="0D8DF3EB">
                  <wp:extent cx="3291840" cy="3020338"/>
                  <wp:effectExtent l="0" t="0" r="10160" b="2540"/>
                  <wp:docPr id="163" name="Picture 7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91840" cy="30203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5F0F464" w14:textId="77777777" w:rsidR="002821D4" w:rsidRDefault="002821D4" w:rsidP="002821D4">
      <w:pPr>
        <w:rPr>
          <w:rFonts w:ascii="Calibri" w:hAnsi="Calibri" w:cs="Times New Roman"/>
        </w:rPr>
      </w:pPr>
    </w:p>
    <w:p w14:paraId="27DC5947" w14:textId="77777777" w:rsidR="002821D4" w:rsidRDefault="002821D4" w:rsidP="002821D4">
      <w:pPr>
        <w:rPr>
          <w:rFonts w:ascii="Calibri" w:hAnsi="Calibri" w:cs="Times New Roman"/>
        </w:rPr>
      </w:pPr>
      <w:r>
        <w:rPr>
          <w:rFonts w:ascii="Calibri" w:hAnsi="Calibri" w:cs="Times New Roman"/>
        </w:rPr>
        <w:t>6. You are told that a rectangle has vertices at the following coordinates:</w:t>
      </w:r>
    </w:p>
    <w:p w14:paraId="4B59AE11" w14:textId="77777777" w:rsidR="002821D4" w:rsidRDefault="002821D4" w:rsidP="002821D4">
      <w:pPr>
        <w:jc w:val="center"/>
        <w:rPr>
          <w:rFonts w:ascii="Calibri" w:hAnsi="Calibri" w:cs="Times New Roman"/>
        </w:rPr>
      </w:pPr>
      <w:r w:rsidRPr="002821D4">
        <w:rPr>
          <w:rFonts w:ascii="Calibri" w:hAnsi="Calibri" w:cs="Times New Roman"/>
          <w:position w:val="-62"/>
        </w:rPr>
        <w:object w:dxaOrig="800" w:dyaOrig="1380" w14:anchorId="298E9C65">
          <v:shape id="_x0000_i1038" type="#_x0000_t75" style="width:40.2pt;height:69.5pt" o:ole="">
            <v:imagedata r:id="rId27" o:title=""/>
          </v:shape>
          <o:OLEObject Type="Embed" ProgID="Equation.DSMT4" ShapeID="_x0000_i1038" DrawAspect="Content" ObjectID="_1485843696" r:id="rId44"/>
        </w:object>
      </w:r>
    </w:p>
    <w:p w14:paraId="4A77A1A2" w14:textId="77777777" w:rsidR="002821D4" w:rsidRDefault="002821D4" w:rsidP="002821D4">
      <w:pPr>
        <w:rPr>
          <w:rFonts w:ascii="Calibri" w:hAnsi="Calibri" w:cs="Times New Roman"/>
        </w:rPr>
      </w:pPr>
      <w:r>
        <w:rPr>
          <w:rFonts w:ascii="Calibri" w:hAnsi="Calibri" w:cs="Times New Roman"/>
        </w:rPr>
        <w:t xml:space="preserve">To find the side lengths of the rectangle would you rather use Method #1: Counting on the Coordinate Plane or Method #2: Calculating Using Coordinates? Explain why you would use that method. </w:t>
      </w:r>
    </w:p>
    <w:p w14:paraId="6A80AD6C" w14:textId="77777777" w:rsidR="002821D4" w:rsidRDefault="002821D4" w:rsidP="002821D4">
      <w:pPr>
        <w:rPr>
          <w:rFonts w:ascii="Calibri" w:hAnsi="Calibri" w:cs="Times New Roman"/>
        </w:rPr>
      </w:pPr>
      <w:r>
        <w:rPr>
          <w:rFonts w:ascii="Calibri" w:hAnsi="Calibri" w:cs="Times New Roman"/>
        </w:rPr>
        <w:t>(Note: you do not need to find the side lengths, just explain which strategy you would prefer and why)</w:t>
      </w:r>
    </w:p>
    <w:p w14:paraId="658A05D0" w14:textId="77777777" w:rsidR="002821D4" w:rsidRDefault="002821D4" w:rsidP="002821D4">
      <w:pPr>
        <w:rPr>
          <w:rFonts w:ascii="Calibri" w:hAnsi="Calibri" w:cs="Times New Roman"/>
        </w:rPr>
      </w:pPr>
    </w:p>
    <w:p w14:paraId="2990A62C" w14:textId="6B01DCE8" w:rsidR="00B56687" w:rsidRDefault="00B56687">
      <w:pPr>
        <w:spacing w:line="276" w:lineRule="auto"/>
        <w:rPr>
          <w:rFonts w:ascii="Calibri" w:hAnsi="Calibri" w:cs="Times New Roman"/>
        </w:rPr>
      </w:pPr>
      <w:r>
        <w:rPr>
          <w:rFonts w:ascii="Calibri" w:hAnsi="Calibri" w:cs="Times New Roman"/>
        </w:rPr>
        <w:t xml:space="preserve">I would use Method #2. If I tried using Method #1, I would need to first plot the points on the coordinate plane and then count how many units long each side is. Because the numbers are big that would mean I would need to count A LOT of units! If I use Method #2 then I can just subtract coordinates once I figure out which ones horizontal or vertical to one another. Method #2 will be easier in this case. </w:t>
      </w:r>
      <w:r>
        <w:rPr>
          <w:rFonts w:ascii="Calibri" w:hAnsi="Calibri" w:cs="Times New Roman"/>
        </w:rPr>
        <w:br w:type="page"/>
      </w:r>
    </w:p>
    <w:p w14:paraId="5F5F62A3" w14:textId="11F61BAE" w:rsidR="002821D4" w:rsidRDefault="002821D4" w:rsidP="002821D4">
      <w:pPr>
        <w:rPr>
          <w:rFonts w:ascii="Calibri" w:hAnsi="Calibri" w:cs="Times New Roman"/>
        </w:rPr>
      </w:pPr>
      <w:r>
        <w:rPr>
          <w:rFonts w:ascii="Calibri" w:hAnsi="Calibri" w:cs="Times New Roman"/>
        </w:rPr>
        <w:lastRenderedPageBreak/>
        <w:t>Challenge #1: For each of the following clues, find the 2</w:t>
      </w:r>
      <w:r w:rsidRPr="002821D4">
        <w:rPr>
          <w:rFonts w:ascii="Calibri" w:hAnsi="Calibri" w:cs="Times New Roman"/>
          <w:vertAlign w:val="superscript"/>
        </w:rPr>
        <w:t>nd</w:t>
      </w:r>
      <w:r>
        <w:rPr>
          <w:rFonts w:ascii="Calibri" w:hAnsi="Calibri" w:cs="Times New Roman"/>
        </w:rPr>
        <w:t xml:space="preserve"> endpoint of the line segment using your knowledge of coordinates, length and horizontal and vertical lines. </w:t>
      </w:r>
    </w:p>
    <w:p w14:paraId="6957EED7" w14:textId="77777777" w:rsidR="002821D4" w:rsidRDefault="002821D4" w:rsidP="002821D4">
      <w:pPr>
        <w:rPr>
          <w:rFonts w:ascii="Calibri" w:hAnsi="Calibri" w:cs="Times New Roman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274"/>
        <w:gridCol w:w="5274"/>
      </w:tblGrid>
      <w:tr w:rsidR="002821D4" w:rsidRPr="00747425" w14:paraId="470C14F4" w14:textId="77777777" w:rsidTr="004D0BD6">
        <w:tc>
          <w:tcPr>
            <w:tcW w:w="5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D728FF6" w14:textId="77777777" w:rsidR="002821D4" w:rsidRPr="00747425" w:rsidRDefault="002821D4" w:rsidP="004D0BD6">
            <w:pPr>
              <w:rPr>
                <w:rFonts w:ascii="Calibri" w:hAnsi="Calibri" w:cs="Times New Roman"/>
              </w:rPr>
            </w:pPr>
            <w:r>
              <w:rPr>
                <w:rFonts w:ascii="Calibri" w:hAnsi="Calibri" w:cs="Times New Roman"/>
              </w:rPr>
              <w:t>Clues for Mystery Line Segment #1</w:t>
            </w:r>
          </w:p>
          <w:p w14:paraId="5F09B2BF" w14:textId="77777777" w:rsidR="002821D4" w:rsidRPr="00747425" w:rsidRDefault="002821D4" w:rsidP="004D0BD6">
            <w:pPr>
              <w:rPr>
                <w:rFonts w:ascii="Calibri" w:hAnsi="Calibri" w:cs="Times New Roman"/>
              </w:rPr>
            </w:pPr>
          </w:p>
          <w:p w14:paraId="121B3643" w14:textId="77777777" w:rsidR="002821D4" w:rsidRDefault="002821D4" w:rsidP="004D0BD6">
            <w:pPr>
              <w:rPr>
                <w:rFonts w:ascii="Calibri" w:hAnsi="Calibri" w:cs="Times New Roman"/>
              </w:rPr>
            </w:pPr>
            <w:r>
              <w:rPr>
                <w:rFonts w:ascii="Calibri" w:hAnsi="Calibri" w:cs="Times New Roman"/>
                <w:noProof/>
              </w:rPr>
              <w:drawing>
                <wp:inline distT="0" distB="0" distL="0" distR="0" wp14:anchorId="26D1C363" wp14:editId="584174F8">
                  <wp:extent cx="285750" cy="344739"/>
                  <wp:effectExtent l="0" t="0" r="0" b="11430"/>
                  <wp:docPr id="142" name="Picture 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5834" cy="3448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Calibri" w:hAnsi="Calibri" w:cs="Times New Roman"/>
              </w:rPr>
              <w:t>I have one of my endpoints at (3</w:t>
            </w:r>
            <w:proofErr w:type="gramStart"/>
            <w:r>
              <w:rPr>
                <w:rFonts w:ascii="Calibri" w:hAnsi="Calibri" w:cs="Times New Roman"/>
              </w:rPr>
              <w:t>,7</w:t>
            </w:r>
            <w:proofErr w:type="gramEnd"/>
            <w:r>
              <w:rPr>
                <w:rFonts w:ascii="Calibri" w:hAnsi="Calibri" w:cs="Times New Roman"/>
              </w:rPr>
              <w:t>).</w:t>
            </w:r>
          </w:p>
          <w:p w14:paraId="38FD58E5" w14:textId="77777777" w:rsidR="002821D4" w:rsidRDefault="002821D4" w:rsidP="004D0BD6">
            <w:pPr>
              <w:rPr>
                <w:rFonts w:ascii="Calibri" w:hAnsi="Calibri" w:cs="Times New Roman"/>
              </w:rPr>
            </w:pPr>
          </w:p>
          <w:p w14:paraId="6A4817A4" w14:textId="77777777" w:rsidR="002821D4" w:rsidRDefault="002821D4" w:rsidP="004D0BD6">
            <w:pPr>
              <w:rPr>
                <w:rFonts w:ascii="Calibri" w:hAnsi="Calibri" w:cs="Times New Roman"/>
              </w:rPr>
            </w:pPr>
            <w:r>
              <w:rPr>
                <w:rFonts w:ascii="Calibri" w:hAnsi="Calibri" w:cs="Times New Roman"/>
                <w:noProof/>
              </w:rPr>
              <w:drawing>
                <wp:inline distT="0" distB="0" distL="0" distR="0" wp14:anchorId="62313D49" wp14:editId="160908A4">
                  <wp:extent cx="285750" cy="344739"/>
                  <wp:effectExtent l="0" t="0" r="0" b="11430"/>
                  <wp:docPr id="143" name="Picture 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5834" cy="3448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Calibri" w:hAnsi="Calibri" w:cs="Times New Roman"/>
              </w:rPr>
              <w:t xml:space="preserve">I am a vertical line segment. </w:t>
            </w:r>
          </w:p>
          <w:p w14:paraId="6ABFCF3C" w14:textId="77777777" w:rsidR="002821D4" w:rsidRDefault="002821D4" w:rsidP="004D0BD6">
            <w:pPr>
              <w:rPr>
                <w:rFonts w:ascii="Calibri" w:hAnsi="Calibri" w:cs="Times New Roman"/>
              </w:rPr>
            </w:pPr>
          </w:p>
          <w:p w14:paraId="5B7E16C6" w14:textId="77777777" w:rsidR="002821D4" w:rsidRDefault="002821D4" w:rsidP="004D0BD6">
            <w:pPr>
              <w:rPr>
                <w:rFonts w:ascii="Calibri" w:hAnsi="Calibri" w:cs="Times New Roman"/>
              </w:rPr>
            </w:pPr>
            <w:r>
              <w:rPr>
                <w:rFonts w:ascii="Calibri" w:hAnsi="Calibri" w:cs="Times New Roman"/>
                <w:noProof/>
              </w:rPr>
              <w:drawing>
                <wp:inline distT="0" distB="0" distL="0" distR="0" wp14:anchorId="739D3D5D" wp14:editId="7248050E">
                  <wp:extent cx="285750" cy="344739"/>
                  <wp:effectExtent l="0" t="0" r="0" b="11430"/>
                  <wp:docPr id="144" name="Picture 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5834" cy="3448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Calibri" w:hAnsi="Calibri" w:cs="Times New Roman"/>
              </w:rPr>
              <w:t xml:space="preserve">I am 3 units long. </w:t>
            </w:r>
          </w:p>
          <w:p w14:paraId="0F3C8BF0" w14:textId="77777777" w:rsidR="002821D4" w:rsidRDefault="002821D4" w:rsidP="004D0BD6">
            <w:pPr>
              <w:rPr>
                <w:rFonts w:ascii="Calibri" w:hAnsi="Calibri" w:cs="Times New Roman"/>
              </w:rPr>
            </w:pPr>
          </w:p>
          <w:p w14:paraId="20D14025" w14:textId="77777777" w:rsidR="002821D4" w:rsidRDefault="002821D4" w:rsidP="004D0BD6">
            <w:pPr>
              <w:rPr>
                <w:rFonts w:ascii="Calibri" w:hAnsi="Calibri" w:cs="Times New Roman"/>
              </w:rPr>
            </w:pPr>
            <w:r>
              <w:rPr>
                <w:rFonts w:ascii="Calibri" w:hAnsi="Calibri" w:cs="Times New Roman"/>
              </w:rPr>
              <w:t xml:space="preserve">Where can my second endpoint be located?  </w:t>
            </w:r>
          </w:p>
          <w:p w14:paraId="169689A2" w14:textId="77777777" w:rsidR="002821D4" w:rsidRDefault="002821D4" w:rsidP="004D0BD6">
            <w:pPr>
              <w:rPr>
                <w:rFonts w:ascii="Calibri" w:hAnsi="Calibri" w:cs="Times New Roman"/>
              </w:rPr>
            </w:pPr>
            <w:r>
              <w:rPr>
                <w:rFonts w:ascii="Calibri" w:hAnsi="Calibri" w:cs="Times New Roman"/>
              </w:rPr>
              <w:t>(There is more than one answer; can you find them all?)</w:t>
            </w:r>
          </w:p>
          <w:p w14:paraId="5C4ADEE1" w14:textId="77777777" w:rsidR="00F27EB6" w:rsidRDefault="00F27EB6" w:rsidP="004D0BD6">
            <w:pPr>
              <w:rPr>
                <w:rFonts w:ascii="Calibri" w:hAnsi="Calibri" w:cs="Times New Roman"/>
              </w:rPr>
            </w:pPr>
          </w:p>
          <w:p w14:paraId="3F554CDB" w14:textId="1B783EB6" w:rsidR="00F27EB6" w:rsidRDefault="00F27EB6" w:rsidP="004D0BD6">
            <w:pPr>
              <w:rPr>
                <w:rFonts w:ascii="Calibri" w:hAnsi="Calibri" w:cs="Times New Roman"/>
              </w:rPr>
            </w:pPr>
            <w:r>
              <w:rPr>
                <w:rFonts w:ascii="Calibri" w:hAnsi="Calibri" w:cs="Times New Roman"/>
              </w:rPr>
              <w:t>(3,10) or (3,4)</w:t>
            </w:r>
          </w:p>
          <w:p w14:paraId="282ADC8D" w14:textId="77777777" w:rsidR="002821D4" w:rsidRDefault="002821D4" w:rsidP="004D0BD6">
            <w:pPr>
              <w:rPr>
                <w:rFonts w:ascii="Calibri" w:hAnsi="Calibri" w:cs="Times New Roman"/>
              </w:rPr>
            </w:pPr>
          </w:p>
          <w:p w14:paraId="0F5BD8C1" w14:textId="77777777" w:rsidR="002821D4" w:rsidRDefault="002821D4" w:rsidP="004D0BD6">
            <w:pPr>
              <w:rPr>
                <w:rFonts w:ascii="Calibri" w:hAnsi="Calibri" w:cs="Times New Roman"/>
              </w:rPr>
            </w:pPr>
          </w:p>
          <w:p w14:paraId="51971B2F" w14:textId="77777777" w:rsidR="002821D4" w:rsidRDefault="002821D4" w:rsidP="004D0BD6">
            <w:pPr>
              <w:rPr>
                <w:rFonts w:ascii="Calibri" w:hAnsi="Calibri" w:cs="Times New Roman"/>
              </w:rPr>
            </w:pPr>
          </w:p>
          <w:p w14:paraId="2CFAC752" w14:textId="77777777" w:rsidR="002821D4" w:rsidRDefault="002821D4" w:rsidP="004D0BD6">
            <w:pPr>
              <w:rPr>
                <w:rFonts w:ascii="Calibri" w:hAnsi="Calibri" w:cs="Times New Roman"/>
              </w:rPr>
            </w:pPr>
          </w:p>
        </w:tc>
        <w:tc>
          <w:tcPr>
            <w:tcW w:w="5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BBD6830" w14:textId="77777777" w:rsidR="002821D4" w:rsidRPr="00747425" w:rsidRDefault="002821D4" w:rsidP="004D0BD6">
            <w:pPr>
              <w:rPr>
                <w:rFonts w:ascii="Calibri" w:hAnsi="Calibri" w:cs="Times New Roman"/>
              </w:rPr>
            </w:pPr>
            <w:r>
              <w:rPr>
                <w:rFonts w:ascii="Calibri" w:hAnsi="Calibri" w:cs="Times New Roman"/>
              </w:rPr>
              <w:t>Clues for Mystery Line Segment #2</w:t>
            </w:r>
          </w:p>
          <w:p w14:paraId="1C52B349" w14:textId="77777777" w:rsidR="002821D4" w:rsidRPr="00747425" w:rsidRDefault="002821D4" w:rsidP="004D0BD6">
            <w:pPr>
              <w:rPr>
                <w:rFonts w:ascii="Calibri" w:hAnsi="Calibri" w:cs="Times New Roman"/>
              </w:rPr>
            </w:pPr>
          </w:p>
          <w:p w14:paraId="2BB4B3B0" w14:textId="77777777" w:rsidR="002821D4" w:rsidRDefault="002821D4" w:rsidP="004D0BD6">
            <w:pPr>
              <w:rPr>
                <w:rFonts w:ascii="Calibri" w:hAnsi="Calibri" w:cs="Times New Roman"/>
              </w:rPr>
            </w:pPr>
            <w:r>
              <w:rPr>
                <w:rFonts w:ascii="Calibri" w:hAnsi="Calibri" w:cs="Times New Roman"/>
                <w:noProof/>
              </w:rPr>
              <w:drawing>
                <wp:inline distT="0" distB="0" distL="0" distR="0" wp14:anchorId="4FF6D60F" wp14:editId="4B7ECD8C">
                  <wp:extent cx="285750" cy="344739"/>
                  <wp:effectExtent l="0" t="0" r="0" b="11430"/>
                  <wp:docPr id="145" name="Picture 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5834" cy="3448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Calibri" w:hAnsi="Calibri" w:cs="Times New Roman"/>
              </w:rPr>
              <w:t>I have one of my endpoints at (12</w:t>
            </w:r>
            <w:proofErr w:type="gramStart"/>
            <w:r>
              <w:rPr>
                <w:rFonts w:ascii="Calibri" w:hAnsi="Calibri" w:cs="Times New Roman"/>
              </w:rPr>
              <w:t>,19</w:t>
            </w:r>
            <w:proofErr w:type="gramEnd"/>
            <w:r>
              <w:rPr>
                <w:rFonts w:ascii="Calibri" w:hAnsi="Calibri" w:cs="Times New Roman"/>
              </w:rPr>
              <w:t xml:space="preserve">). </w:t>
            </w:r>
          </w:p>
          <w:p w14:paraId="4E5E3B4E" w14:textId="77777777" w:rsidR="002821D4" w:rsidRDefault="002821D4" w:rsidP="004D0BD6">
            <w:pPr>
              <w:rPr>
                <w:rFonts w:ascii="Calibri" w:hAnsi="Calibri" w:cs="Times New Roman"/>
              </w:rPr>
            </w:pPr>
          </w:p>
          <w:p w14:paraId="10160D69" w14:textId="77777777" w:rsidR="002821D4" w:rsidRDefault="002821D4" w:rsidP="004D0BD6">
            <w:pPr>
              <w:rPr>
                <w:rFonts w:ascii="Calibri" w:hAnsi="Calibri" w:cs="Times New Roman"/>
              </w:rPr>
            </w:pPr>
            <w:r>
              <w:rPr>
                <w:rFonts w:ascii="Calibri" w:hAnsi="Calibri" w:cs="Times New Roman"/>
                <w:noProof/>
              </w:rPr>
              <w:drawing>
                <wp:inline distT="0" distB="0" distL="0" distR="0" wp14:anchorId="5AA0545E" wp14:editId="53D17230">
                  <wp:extent cx="285750" cy="344739"/>
                  <wp:effectExtent l="0" t="0" r="0" b="11430"/>
                  <wp:docPr id="146" name="Picture 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5834" cy="3448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Calibri" w:hAnsi="Calibri" w:cs="Times New Roman"/>
              </w:rPr>
              <w:t xml:space="preserve">I am a horizontal line segment. </w:t>
            </w:r>
          </w:p>
          <w:p w14:paraId="390D221A" w14:textId="77777777" w:rsidR="002821D4" w:rsidRDefault="002821D4" w:rsidP="004D0BD6">
            <w:pPr>
              <w:rPr>
                <w:rFonts w:ascii="Calibri" w:hAnsi="Calibri" w:cs="Times New Roman"/>
              </w:rPr>
            </w:pPr>
          </w:p>
          <w:p w14:paraId="47E218AF" w14:textId="77777777" w:rsidR="002821D4" w:rsidRDefault="002821D4" w:rsidP="004D0BD6">
            <w:pPr>
              <w:rPr>
                <w:rFonts w:ascii="Calibri" w:hAnsi="Calibri" w:cs="Times New Roman"/>
              </w:rPr>
            </w:pPr>
            <w:r>
              <w:rPr>
                <w:rFonts w:ascii="Calibri" w:hAnsi="Calibri" w:cs="Times New Roman"/>
                <w:noProof/>
              </w:rPr>
              <w:drawing>
                <wp:inline distT="0" distB="0" distL="0" distR="0" wp14:anchorId="251685B0" wp14:editId="6C137A24">
                  <wp:extent cx="285750" cy="344739"/>
                  <wp:effectExtent l="0" t="0" r="0" b="11430"/>
                  <wp:docPr id="147" name="Picture 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5834" cy="3448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Calibri" w:hAnsi="Calibri" w:cs="Times New Roman"/>
              </w:rPr>
              <w:t xml:space="preserve">I am 10 units long. </w:t>
            </w:r>
          </w:p>
          <w:p w14:paraId="47D9D83A" w14:textId="77777777" w:rsidR="002821D4" w:rsidRDefault="002821D4" w:rsidP="004D0BD6">
            <w:pPr>
              <w:rPr>
                <w:rFonts w:ascii="Calibri" w:hAnsi="Calibri" w:cs="Times New Roman"/>
              </w:rPr>
            </w:pPr>
          </w:p>
          <w:p w14:paraId="0B48FD12" w14:textId="77777777" w:rsidR="002821D4" w:rsidRDefault="002821D4" w:rsidP="004D0BD6">
            <w:pPr>
              <w:rPr>
                <w:rFonts w:ascii="Calibri" w:hAnsi="Calibri" w:cs="Times New Roman"/>
              </w:rPr>
            </w:pPr>
            <w:r>
              <w:rPr>
                <w:rFonts w:ascii="Calibri" w:hAnsi="Calibri" w:cs="Times New Roman"/>
              </w:rPr>
              <w:t xml:space="preserve">Where can my second endpoint be located?  </w:t>
            </w:r>
          </w:p>
          <w:p w14:paraId="0A214068" w14:textId="77777777" w:rsidR="002821D4" w:rsidRDefault="002821D4" w:rsidP="004D0BD6">
            <w:pPr>
              <w:rPr>
                <w:rFonts w:ascii="Calibri" w:hAnsi="Calibri" w:cs="Times New Roman"/>
              </w:rPr>
            </w:pPr>
            <w:r>
              <w:rPr>
                <w:rFonts w:ascii="Calibri" w:hAnsi="Calibri" w:cs="Times New Roman"/>
              </w:rPr>
              <w:t>(There is more than one answer; can you find them all?)</w:t>
            </w:r>
          </w:p>
          <w:p w14:paraId="38B09758" w14:textId="77777777" w:rsidR="002821D4" w:rsidRDefault="002821D4" w:rsidP="004D0BD6">
            <w:pPr>
              <w:rPr>
                <w:rFonts w:ascii="Calibri" w:hAnsi="Calibri" w:cs="Times New Roman"/>
              </w:rPr>
            </w:pPr>
          </w:p>
          <w:p w14:paraId="03C7430F" w14:textId="0E645AB6" w:rsidR="00B83320" w:rsidRDefault="00B83320" w:rsidP="004D0BD6">
            <w:pPr>
              <w:rPr>
                <w:rFonts w:ascii="Calibri" w:hAnsi="Calibri" w:cs="Times New Roman"/>
              </w:rPr>
            </w:pPr>
            <w:r>
              <w:rPr>
                <w:rFonts w:ascii="Calibri" w:hAnsi="Calibri" w:cs="Times New Roman"/>
              </w:rPr>
              <w:t>(22,19) or (2,19)</w:t>
            </w:r>
          </w:p>
          <w:p w14:paraId="69AAE255" w14:textId="77777777" w:rsidR="002821D4" w:rsidRDefault="002821D4" w:rsidP="004D0BD6">
            <w:pPr>
              <w:rPr>
                <w:rFonts w:ascii="Calibri" w:hAnsi="Calibri" w:cs="Times New Roman"/>
              </w:rPr>
            </w:pPr>
          </w:p>
          <w:p w14:paraId="5BB9CF23" w14:textId="77777777" w:rsidR="002821D4" w:rsidRDefault="002821D4" w:rsidP="004D0BD6">
            <w:pPr>
              <w:rPr>
                <w:rFonts w:ascii="Calibri" w:hAnsi="Calibri" w:cs="Times New Roman"/>
              </w:rPr>
            </w:pPr>
          </w:p>
          <w:p w14:paraId="024C6003" w14:textId="77777777" w:rsidR="002821D4" w:rsidRPr="00747425" w:rsidRDefault="002821D4" w:rsidP="004D0BD6">
            <w:pPr>
              <w:rPr>
                <w:rFonts w:ascii="Calibri" w:hAnsi="Calibri" w:cs="Times New Roman"/>
                <w:noProof/>
              </w:rPr>
            </w:pPr>
            <w:r>
              <w:rPr>
                <w:rFonts w:ascii="Calibri" w:hAnsi="Calibri" w:cs="Times New Roman"/>
              </w:rPr>
              <w:t xml:space="preserve"> </w:t>
            </w:r>
          </w:p>
        </w:tc>
      </w:tr>
    </w:tbl>
    <w:p w14:paraId="358CA185" w14:textId="77777777" w:rsidR="002821D4" w:rsidRDefault="002821D4" w:rsidP="002821D4">
      <w:pPr>
        <w:rPr>
          <w:rFonts w:ascii="Calibri" w:hAnsi="Calibri" w:cs="Times New Roman"/>
        </w:rPr>
      </w:pPr>
    </w:p>
    <w:p w14:paraId="6F1D43BB" w14:textId="77777777" w:rsidR="002821D4" w:rsidRDefault="002821D4" w:rsidP="002821D4">
      <w:pPr>
        <w:rPr>
          <w:rFonts w:ascii="Calibri" w:hAnsi="Calibri" w:cs="Times New Roman"/>
        </w:rPr>
      </w:pPr>
      <w:r>
        <w:rPr>
          <w:rFonts w:ascii="Calibri" w:hAnsi="Calibri" w:cs="Times New Roman"/>
        </w:rPr>
        <w:t xml:space="preserve">Challenge #2: For each of the following clues, find the missing vertex (or vertices) using your knowledge of coordinates, length and horizontal and vertical lines. </w:t>
      </w:r>
    </w:p>
    <w:p w14:paraId="50BC43A9" w14:textId="77777777" w:rsidR="002821D4" w:rsidRDefault="002821D4" w:rsidP="002821D4">
      <w:pPr>
        <w:rPr>
          <w:rFonts w:ascii="Calibri" w:hAnsi="Calibri" w:cs="Times New Roman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274"/>
        <w:gridCol w:w="5274"/>
      </w:tblGrid>
      <w:tr w:rsidR="002821D4" w:rsidRPr="00747425" w14:paraId="20ECD50F" w14:textId="77777777" w:rsidTr="004D0BD6">
        <w:tc>
          <w:tcPr>
            <w:tcW w:w="5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17C856E" w14:textId="77777777" w:rsidR="002821D4" w:rsidRPr="00747425" w:rsidRDefault="002821D4" w:rsidP="004D0BD6">
            <w:pPr>
              <w:rPr>
                <w:rFonts w:ascii="Calibri" w:hAnsi="Calibri" w:cs="Times New Roman"/>
              </w:rPr>
            </w:pPr>
            <w:r>
              <w:rPr>
                <w:rFonts w:ascii="Calibri" w:hAnsi="Calibri" w:cs="Times New Roman"/>
              </w:rPr>
              <w:t>Clues for Mystery Polygon #1</w:t>
            </w:r>
          </w:p>
          <w:p w14:paraId="0117C167" w14:textId="77777777" w:rsidR="002821D4" w:rsidRPr="00747425" w:rsidRDefault="002821D4" w:rsidP="004D0BD6">
            <w:pPr>
              <w:rPr>
                <w:rFonts w:ascii="Calibri" w:hAnsi="Calibri" w:cs="Times New Roman"/>
              </w:rPr>
            </w:pPr>
          </w:p>
          <w:p w14:paraId="07634A3D" w14:textId="77777777" w:rsidR="002821D4" w:rsidRDefault="002821D4" w:rsidP="004D0BD6">
            <w:pPr>
              <w:rPr>
                <w:rFonts w:ascii="Calibri" w:hAnsi="Calibri" w:cs="Times New Roman"/>
              </w:rPr>
            </w:pPr>
            <w:r>
              <w:rPr>
                <w:rFonts w:ascii="Calibri" w:hAnsi="Calibri" w:cs="Times New Roman"/>
                <w:noProof/>
              </w:rPr>
              <w:drawing>
                <wp:inline distT="0" distB="0" distL="0" distR="0" wp14:anchorId="4241A2AD" wp14:editId="6B0A9A64">
                  <wp:extent cx="285750" cy="344739"/>
                  <wp:effectExtent l="0" t="0" r="0" b="11430"/>
                  <wp:docPr id="148" name="Picture 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5834" cy="3448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Calibri" w:hAnsi="Calibri" w:cs="Times New Roman"/>
              </w:rPr>
              <w:t>I have one of my endpoints at (7</w:t>
            </w:r>
            <w:proofErr w:type="gramStart"/>
            <w:r>
              <w:rPr>
                <w:rFonts w:ascii="Calibri" w:hAnsi="Calibri" w:cs="Times New Roman"/>
              </w:rPr>
              <w:t>,12</w:t>
            </w:r>
            <w:proofErr w:type="gramEnd"/>
            <w:r>
              <w:rPr>
                <w:rFonts w:ascii="Calibri" w:hAnsi="Calibri" w:cs="Times New Roman"/>
              </w:rPr>
              <w:t>).</w:t>
            </w:r>
          </w:p>
          <w:p w14:paraId="0723B405" w14:textId="77777777" w:rsidR="002821D4" w:rsidRDefault="002821D4" w:rsidP="004D0BD6">
            <w:pPr>
              <w:rPr>
                <w:rFonts w:ascii="Calibri" w:hAnsi="Calibri" w:cs="Times New Roman"/>
              </w:rPr>
            </w:pPr>
          </w:p>
          <w:p w14:paraId="7FBDE916" w14:textId="77777777" w:rsidR="002821D4" w:rsidRDefault="002821D4" w:rsidP="004D0BD6">
            <w:pPr>
              <w:rPr>
                <w:rFonts w:ascii="Calibri" w:hAnsi="Calibri" w:cs="Times New Roman"/>
              </w:rPr>
            </w:pPr>
            <w:r>
              <w:rPr>
                <w:rFonts w:ascii="Calibri" w:hAnsi="Calibri" w:cs="Times New Roman"/>
                <w:noProof/>
              </w:rPr>
              <w:drawing>
                <wp:inline distT="0" distB="0" distL="0" distR="0" wp14:anchorId="10D1DC7A" wp14:editId="5E03E865">
                  <wp:extent cx="285750" cy="344739"/>
                  <wp:effectExtent l="0" t="0" r="0" b="11430"/>
                  <wp:docPr id="149" name="Picture 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5834" cy="3448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Calibri" w:hAnsi="Calibri" w:cs="Times New Roman"/>
              </w:rPr>
              <w:t>I have another endpoint (2</w:t>
            </w:r>
            <w:proofErr w:type="gramStart"/>
            <w:r>
              <w:rPr>
                <w:rFonts w:ascii="Calibri" w:hAnsi="Calibri" w:cs="Times New Roman"/>
              </w:rPr>
              <w:t>,5</w:t>
            </w:r>
            <w:proofErr w:type="gramEnd"/>
            <w:r>
              <w:rPr>
                <w:rFonts w:ascii="Calibri" w:hAnsi="Calibri" w:cs="Times New Roman"/>
              </w:rPr>
              <w:t xml:space="preserve">). </w:t>
            </w:r>
          </w:p>
          <w:p w14:paraId="33A3DB34" w14:textId="77777777" w:rsidR="002821D4" w:rsidRDefault="002821D4" w:rsidP="004D0BD6">
            <w:pPr>
              <w:rPr>
                <w:rFonts w:ascii="Calibri" w:hAnsi="Calibri" w:cs="Times New Roman"/>
              </w:rPr>
            </w:pPr>
          </w:p>
          <w:p w14:paraId="301D32D5" w14:textId="77777777" w:rsidR="002821D4" w:rsidRDefault="002821D4" w:rsidP="004D0BD6">
            <w:pPr>
              <w:rPr>
                <w:rFonts w:ascii="Calibri" w:hAnsi="Calibri" w:cs="Times New Roman"/>
              </w:rPr>
            </w:pPr>
            <w:r>
              <w:rPr>
                <w:rFonts w:ascii="Calibri" w:hAnsi="Calibri" w:cs="Times New Roman"/>
                <w:noProof/>
              </w:rPr>
              <w:drawing>
                <wp:inline distT="0" distB="0" distL="0" distR="0" wp14:anchorId="56F74DBF" wp14:editId="686E772B">
                  <wp:extent cx="285750" cy="344739"/>
                  <wp:effectExtent l="0" t="0" r="0" b="11430"/>
                  <wp:docPr id="150" name="Picture 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5834" cy="3448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Calibri" w:hAnsi="Calibri" w:cs="Times New Roman"/>
              </w:rPr>
              <w:t xml:space="preserve">I am rectangle.  </w:t>
            </w:r>
          </w:p>
          <w:p w14:paraId="6B33E028" w14:textId="77777777" w:rsidR="002821D4" w:rsidRDefault="002821D4" w:rsidP="004D0BD6">
            <w:pPr>
              <w:rPr>
                <w:rFonts w:ascii="Calibri" w:hAnsi="Calibri" w:cs="Times New Roman"/>
              </w:rPr>
            </w:pPr>
          </w:p>
          <w:p w14:paraId="402B4303" w14:textId="77777777" w:rsidR="002821D4" w:rsidRDefault="002821D4" w:rsidP="004D0BD6">
            <w:pPr>
              <w:rPr>
                <w:rFonts w:ascii="Calibri" w:hAnsi="Calibri" w:cs="Times New Roman"/>
              </w:rPr>
            </w:pPr>
            <w:r>
              <w:rPr>
                <w:rFonts w:ascii="Calibri" w:hAnsi="Calibri" w:cs="Times New Roman"/>
              </w:rPr>
              <w:t xml:space="preserve">Where are my other vertices located?  </w:t>
            </w:r>
          </w:p>
          <w:p w14:paraId="3AF8BDCD" w14:textId="77777777" w:rsidR="00B83320" w:rsidRDefault="00B83320" w:rsidP="004D0BD6">
            <w:pPr>
              <w:rPr>
                <w:rFonts w:ascii="Calibri" w:hAnsi="Calibri" w:cs="Times New Roman"/>
              </w:rPr>
            </w:pPr>
          </w:p>
          <w:p w14:paraId="73963876" w14:textId="72CF76D7" w:rsidR="00B83320" w:rsidRDefault="00B83320" w:rsidP="004D0BD6">
            <w:pPr>
              <w:rPr>
                <w:rFonts w:ascii="Calibri" w:hAnsi="Calibri" w:cs="Times New Roman"/>
              </w:rPr>
            </w:pPr>
            <w:r>
              <w:rPr>
                <w:rFonts w:ascii="Calibri" w:hAnsi="Calibri" w:cs="Times New Roman"/>
              </w:rPr>
              <w:t>(7,5) and (2,12)</w:t>
            </w:r>
          </w:p>
          <w:p w14:paraId="56B693E5" w14:textId="77777777" w:rsidR="002821D4" w:rsidRDefault="002821D4" w:rsidP="004D0BD6">
            <w:pPr>
              <w:rPr>
                <w:rFonts w:ascii="Calibri" w:hAnsi="Calibri" w:cs="Times New Roman"/>
              </w:rPr>
            </w:pPr>
          </w:p>
          <w:p w14:paraId="3B2F53DB" w14:textId="5A494396" w:rsidR="002821D4" w:rsidRDefault="00884A51" w:rsidP="004D0BD6">
            <w:pPr>
              <w:rPr>
                <w:rFonts w:ascii="Calibri" w:hAnsi="Calibri" w:cs="Times New Roman"/>
              </w:rPr>
            </w:pPr>
            <w:r>
              <w:rPr>
                <w:rFonts w:ascii="Calibri" w:hAnsi="Calibri" w:cs="Times New Roman"/>
              </w:rPr>
              <w:t xml:space="preserve">Teachers note: Other rectangles are possible if the two endpoints given in the clues are adjacent and not diagonal vertices on the rectangle. However such a case would lead to a rectangle with all slanted sides and this is unlikely to be given as a student’s first response. </w:t>
            </w:r>
          </w:p>
          <w:p w14:paraId="21B0DD0A" w14:textId="77777777" w:rsidR="002821D4" w:rsidRDefault="002821D4" w:rsidP="004D0BD6">
            <w:pPr>
              <w:rPr>
                <w:rFonts w:ascii="Calibri" w:hAnsi="Calibri" w:cs="Times New Roman"/>
              </w:rPr>
            </w:pPr>
          </w:p>
        </w:tc>
        <w:tc>
          <w:tcPr>
            <w:tcW w:w="5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91C925D" w14:textId="77777777" w:rsidR="002821D4" w:rsidRPr="00747425" w:rsidRDefault="002821D4" w:rsidP="004D0BD6">
            <w:pPr>
              <w:rPr>
                <w:rFonts w:ascii="Calibri" w:hAnsi="Calibri" w:cs="Times New Roman"/>
              </w:rPr>
            </w:pPr>
            <w:r>
              <w:rPr>
                <w:rFonts w:ascii="Calibri" w:hAnsi="Calibri" w:cs="Times New Roman"/>
              </w:rPr>
              <w:t>Clues for Mystery Polygon #2</w:t>
            </w:r>
          </w:p>
          <w:p w14:paraId="7827C96E" w14:textId="77777777" w:rsidR="002821D4" w:rsidRPr="00747425" w:rsidRDefault="002821D4" w:rsidP="004D0BD6">
            <w:pPr>
              <w:rPr>
                <w:rFonts w:ascii="Calibri" w:hAnsi="Calibri" w:cs="Times New Roman"/>
              </w:rPr>
            </w:pPr>
          </w:p>
          <w:p w14:paraId="29678463" w14:textId="77777777" w:rsidR="002821D4" w:rsidRDefault="002821D4" w:rsidP="004D0BD6">
            <w:pPr>
              <w:rPr>
                <w:rFonts w:ascii="Calibri" w:hAnsi="Calibri" w:cs="Times New Roman"/>
              </w:rPr>
            </w:pPr>
            <w:r>
              <w:rPr>
                <w:rFonts w:ascii="Calibri" w:hAnsi="Calibri" w:cs="Times New Roman"/>
                <w:noProof/>
              </w:rPr>
              <w:drawing>
                <wp:inline distT="0" distB="0" distL="0" distR="0" wp14:anchorId="70DEA434" wp14:editId="284E5B33">
                  <wp:extent cx="285750" cy="344739"/>
                  <wp:effectExtent l="0" t="0" r="0" b="11430"/>
                  <wp:docPr id="151" name="Picture 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5834" cy="3448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Calibri" w:hAnsi="Calibri" w:cs="Times New Roman"/>
              </w:rPr>
              <w:t>I have one endpoint at (8</w:t>
            </w:r>
            <w:proofErr w:type="gramStart"/>
            <w:r>
              <w:rPr>
                <w:rFonts w:ascii="Calibri" w:hAnsi="Calibri" w:cs="Times New Roman"/>
              </w:rPr>
              <w:t>,8</w:t>
            </w:r>
            <w:proofErr w:type="gramEnd"/>
            <w:r>
              <w:rPr>
                <w:rFonts w:ascii="Calibri" w:hAnsi="Calibri" w:cs="Times New Roman"/>
              </w:rPr>
              <w:t xml:space="preserve">).  </w:t>
            </w:r>
          </w:p>
          <w:p w14:paraId="034E9486" w14:textId="77777777" w:rsidR="002821D4" w:rsidRDefault="002821D4" w:rsidP="004D0BD6">
            <w:pPr>
              <w:rPr>
                <w:rFonts w:ascii="Calibri" w:hAnsi="Calibri" w:cs="Times New Roman"/>
              </w:rPr>
            </w:pPr>
          </w:p>
          <w:p w14:paraId="78A481E3" w14:textId="77777777" w:rsidR="002821D4" w:rsidRDefault="002821D4" w:rsidP="004D0BD6">
            <w:pPr>
              <w:rPr>
                <w:rFonts w:ascii="Calibri" w:hAnsi="Calibri" w:cs="Times New Roman"/>
              </w:rPr>
            </w:pPr>
            <w:r>
              <w:rPr>
                <w:rFonts w:ascii="Calibri" w:hAnsi="Calibri" w:cs="Times New Roman"/>
                <w:noProof/>
              </w:rPr>
              <w:drawing>
                <wp:inline distT="0" distB="0" distL="0" distR="0" wp14:anchorId="610D7430" wp14:editId="5C2F4C46">
                  <wp:extent cx="285750" cy="344739"/>
                  <wp:effectExtent l="0" t="0" r="0" b="11430"/>
                  <wp:docPr id="152" name="Picture 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5834" cy="3448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Calibri" w:hAnsi="Calibri" w:cs="Times New Roman"/>
              </w:rPr>
              <w:t xml:space="preserve">I have a side length that is 3 units long. </w:t>
            </w:r>
          </w:p>
          <w:p w14:paraId="5A17DDEC" w14:textId="77777777" w:rsidR="002821D4" w:rsidRDefault="002821D4" w:rsidP="004D0BD6">
            <w:pPr>
              <w:rPr>
                <w:rFonts w:ascii="Calibri" w:hAnsi="Calibri" w:cs="Times New Roman"/>
              </w:rPr>
            </w:pPr>
          </w:p>
          <w:p w14:paraId="60A98C43" w14:textId="77777777" w:rsidR="002821D4" w:rsidRDefault="002821D4" w:rsidP="004D0BD6">
            <w:pPr>
              <w:rPr>
                <w:rFonts w:ascii="Calibri" w:hAnsi="Calibri" w:cs="Times New Roman"/>
              </w:rPr>
            </w:pPr>
            <w:r>
              <w:rPr>
                <w:rFonts w:ascii="Calibri" w:hAnsi="Calibri" w:cs="Times New Roman"/>
                <w:noProof/>
              </w:rPr>
              <w:drawing>
                <wp:inline distT="0" distB="0" distL="0" distR="0" wp14:anchorId="1D8DF66B" wp14:editId="6A332A4E">
                  <wp:extent cx="285750" cy="344739"/>
                  <wp:effectExtent l="0" t="0" r="0" b="11430"/>
                  <wp:docPr id="153" name="Picture 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5834" cy="3448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Calibri" w:hAnsi="Calibri" w:cs="Times New Roman"/>
              </w:rPr>
              <w:t xml:space="preserve">I am a square.  </w:t>
            </w:r>
          </w:p>
          <w:p w14:paraId="6376C4E6" w14:textId="77777777" w:rsidR="002821D4" w:rsidRDefault="002821D4" w:rsidP="004D0BD6">
            <w:pPr>
              <w:rPr>
                <w:rFonts w:ascii="Calibri" w:hAnsi="Calibri" w:cs="Times New Roman"/>
              </w:rPr>
            </w:pPr>
          </w:p>
          <w:p w14:paraId="5E6C8E3C" w14:textId="77777777" w:rsidR="002821D4" w:rsidRDefault="002821D4" w:rsidP="004D0BD6">
            <w:pPr>
              <w:rPr>
                <w:rFonts w:ascii="Calibri" w:hAnsi="Calibri" w:cs="Times New Roman"/>
              </w:rPr>
            </w:pPr>
            <w:r>
              <w:rPr>
                <w:rFonts w:ascii="Calibri" w:hAnsi="Calibri" w:cs="Times New Roman"/>
              </w:rPr>
              <w:t xml:space="preserve">Where are my other three vertices located? </w:t>
            </w:r>
          </w:p>
          <w:p w14:paraId="0599761B" w14:textId="77777777" w:rsidR="002821D4" w:rsidRDefault="002821D4" w:rsidP="004D0BD6">
            <w:pPr>
              <w:rPr>
                <w:rFonts w:ascii="Calibri" w:hAnsi="Calibri" w:cs="Times New Roman"/>
              </w:rPr>
            </w:pPr>
            <w:r>
              <w:rPr>
                <w:rFonts w:ascii="Calibri" w:hAnsi="Calibri" w:cs="Times New Roman"/>
              </w:rPr>
              <w:t>(There is more than one answer; can you find them all?)</w:t>
            </w:r>
          </w:p>
          <w:p w14:paraId="1C0EFC76" w14:textId="77777777" w:rsidR="00B83320" w:rsidRDefault="00B83320" w:rsidP="004D0BD6">
            <w:pPr>
              <w:rPr>
                <w:rFonts w:ascii="Calibri" w:hAnsi="Calibri" w:cs="Times New Roman"/>
              </w:rPr>
            </w:pPr>
          </w:p>
          <w:p w14:paraId="05F7F324" w14:textId="684CF67C" w:rsidR="00B83320" w:rsidRDefault="00B83320" w:rsidP="004D0BD6">
            <w:pPr>
              <w:rPr>
                <w:rFonts w:ascii="Calibri" w:hAnsi="Calibri" w:cs="Times New Roman"/>
              </w:rPr>
            </w:pPr>
            <w:r>
              <w:rPr>
                <w:rFonts w:ascii="Calibri" w:hAnsi="Calibri" w:cs="Times New Roman"/>
              </w:rPr>
              <w:t>Four possible sets of points are possible. They include:</w:t>
            </w:r>
          </w:p>
          <w:p w14:paraId="14376F5E" w14:textId="7BE35CD3" w:rsidR="00B83320" w:rsidRDefault="00B83320" w:rsidP="004D0BD6">
            <w:pPr>
              <w:rPr>
                <w:rFonts w:ascii="Calibri" w:hAnsi="Calibri" w:cs="Times New Roman"/>
              </w:rPr>
            </w:pPr>
            <w:r>
              <w:rPr>
                <w:rFonts w:ascii="Calibri" w:hAnsi="Calibri" w:cs="Times New Roman"/>
              </w:rPr>
              <w:t>A: (8,11), (11,11) and (11,8)</w:t>
            </w:r>
          </w:p>
          <w:p w14:paraId="5C6D1412" w14:textId="7B786348" w:rsidR="00B83320" w:rsidRDefault="00B83320" w:rsidP="004D0BD6">
            <w:pPr>
              <w:rPr>
                <w:rFonts w:ascii="Calibri" w:hAnsi="Calibri" w:cs="Times New Roman"/>
              </w:rPr>
            </w:pPr>
            <w:r>
              <w:rPr>
                <w:rFonts w:ascii="Calibri" w:hAnsi="Calibri" w:cs="Times New Roman"/>
              </w:rPr>
              <w:t>B: (11,8), (11,5) and (8,5)</w:t>
            </w:r>
          </w:p>
          <w:p w14:paraId="5485A9FB" w14:textId="13F28D07" w:rsidR="00B83320" w:rsidRDefault="00B83320" w:rsidP="004D0BD6">
            <w:pPr>
              <w:rPr>
                <w:rFonts w:ascii="Calibri" w:hAnsi="Calibri" w:cs="Times New Roman"/>
              </w:rPr>
            </w:pPr>
            <w:r>
              <w:rPr>
                <w:rFonts w:ascii="Calibri" w:hAnsi="Calibri" w:cs="Times New Roman"/>
              </w:rPr>
              <w:t>C: (8,5), (5,5) and (5,8)</w:t>
            </w:r>
          </w:p>
          <w:p w14:paraId="76CD855A" w14:textId="0B41A20D" w:rsidR="002821D4" w:rsidRDefault="00B83320" w:rsidP="004D0BD6">
            <w:pPr>
              <w:rPr>
                <w:rFonts w:ascii="Calibri" w:hAnsi="Calibri" w:cs="Times New Roman"/>
              </w:rPr>
            </w:pPr>
            <w:r>
              <w:rPr>
                <w:rFonts w:ascii="Calibri" w:hAnsi="Calibri" w:cs="Times New Roman"/>
              </w:rPr>
              <w:t>D: (5,8), (5,11) and (8,11)</w:t>
            </w:r>
          </w:p>
          <w:p w14:paraId="4581D59D" w14:textId="77777777" w:rsidR="002821D4" w:rsidRPr="00747425" w:rsidRDefault="002821D4" w:rsidP="004D0BD6">
            <w:pPr>
              <w:rPr>
                <w:rFonts w:ascii="Calibri" w:hAnsi="Calibri" w:cs="Times New Roman"/>
                <w:noProof/>
              </w:rPr>
            </w:pPr>
          </w:p>
        </w:tc>
      </w:tr>
    </w:tbl>
    <w:p w14:paraId="38B65EF1" w14:textId="69B6D3BC" w:rsidR="002821D4" w:rsidRPr="002821D4" w:rsidRDefault="002821D4" w:rsidP="002821D4">
      <w:pPr>
        <w:rPr>
          <w:rFonts w:ascii="Calibri" w:hAnsi="Calibri" w:cs="Times New Roman"/>
        </w:rPr>
      </w:pPr>
    </w:p>
    <w:p w14:paraId="5D4A5E0E" w14:textId="40FCD009" w:rsidR="00555248" w:rsidRDefault="00555248" w:rsidP="004F1A87">
      <w:pPr>
        <w:rPr>
          <w:rFonts w:ascii="Calibri" w:hAnsi="Calibri"/>
          <w:b/>
          <w:u w:val="single"/>
        </w:rPr>
      </w:pPr>
    </w:p>
    <w:sectPr w:rsidR="00555248" w:rsidSect="008F0AFB">
      <w:headerReference w:type="default" r:id="rId45"/>
      <w:pgSz w:w="12240" w:h="15840"/>
      <w:pgMar w:top="1170" w:right="810" w:bottom="630" w:left="81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4B37C4FB" w14:textId="77777777" w:rsidR="00627268" w:rsidRDefault="00627268" w:rsidP="008F0AFB">
      <w:r>
        <w:separator/>
      </w:r>
    </w:p>
  </w:endnote>
  <w:endnote w:type="continuationSeparator" w:id="0">
    <w:p w14:paraId="6E67AF6C" w14:textId="77777777" w:rsidR="00627268" w:rsidRDefault="00627268" w:rsidP="008F0AF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">
    <w:panose1 w:val="02020603050405020304"/>
    <w:charset w:val="00"/>
    <w:family w:val="auto"/>
    <w:pitch w:val="variable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Lucida Grande">
    <w:altName w:val="Times New Roman"/>
    <w:panose1 w:val="00000000000000000000"/>
    <w:charset w:val="00"/>
    <w:family w:val="roman"/>
    <w:notTrueType/>
    <w:pitch w:val="default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5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3A4BE37D" w14:textId="77777777" w:rsidR="00627268" w:rsidRDefault="00627268" w:rsidP="008F0AFB">
      <w:r>
        <w:separator/>
      </w:r>
    </w:p>
  </w:footnote>
  <w:footnote w:type="continuationSeparator" w:id="0">
    <w:p w14:paraId="4DC01198" w14:textId="77777777" w:rsidR="00627268" w:rsidRDefault="00627268" w:rsidP="008F0AFB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2D7BC45" w14:textId="77777777" w:rsidR="008F0AFB" w:rsidRDefault="008F0AFB">
    <w:pPr>
      <w:pStyle w:val="Header"/>
    </w:pPr>
    <w:r>
      <w:t xml:space="preserve">Name:  </w:t>
    </w:r>
    <w:r>
      <w:tab/>
    </w:r>
    <w:r>
      <w:tab/>
      <w:t>Date: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A76C85"/>
    <w:multiLevelType w:val="hybridMultilevel"/>
    <w:tmpl w:val="E4F89A0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8A97F1F"/>
    <w:multiLevelType w:val="hybridMultilevel"/>
    <w:tmpl w:val="142643C4"/>
    <w:lvl w:ilvl="0" w:tplc="9502EAA4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0C3B744A"/>
    <w:multiLevelType w:val="hybridMultilevel"/>
    <w:tmpl w:val="CEB47B2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00E2876"/>
    <w:multiLevelType w:val="hybridMultilevel"/>
    <w:tmpl w:val="CEB47B2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1613CF0"/>
    <w:multiLevelType w:val="hybridMultilevel"/>
    <w:tmpl w:val="CEB47B2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29020DA"/>
    <w:multiLevelType w:val="hybridMultilevel"/>
    <w:tmpl w:val="CEB47B2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344779F"/>
    <w:multiLevelType w:val="hybridMultilevel"/>
    <w:tmpl w:val="DC52EFC2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3B641A6C"/>
    <w:multiLevelType w:val="hybridMultilevel"/>
    <w:tmpl w:val="DC400D9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FED2C1E"/>
    <w:multiLevelType w:val="hybridMultilevel"/>
    <w:tmpl w:val="7D8E416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420048DB"/>
    <w:multiLevelType w:val="hybridMultilevel"/>
    <w:tmpl w:val="8A16FCFE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4A6D05C7"/>
    <w:multiLevelType w:val="hybridMultilevel"/>
    <w:tmpl w:val="B28652A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56721A7C"/>
    <w:multiLevelType w:val="hybridMultilevel"/>
    <w:tmpl w:val="5F98C3D8"/>
    <w:lvl w:ilvl="0" w:tplc="0409000B">
      <w:start w:val="1"/>
      <w:numFmt w:val="bullet"/>
      <w:lvlText w:val=""/>
      <w:lvlJc w:val="left"/>
      <w:pPr>
        <w:ind w:left="773" w:hanging="360"/>
      </w:pPr>
      <w:rPr>
        <w:rFonts w:ascii="Wingdings" w:hAnsi="Wingdings" w:hint="default"/>
      </w:rPr>
    </w:lvl>
    <w:lvl w:ilvl="1" w:tplc="04090019" w:tentative="1">
      <w:start w:val="1"/>
      <w:numFmt w:val="lowerLetter"/>
      <w:lvlText w:val="%2."/>
      <w:lvlJc w:val="left"/>
      <w:pPr>
        <w:ind w:left="1493" w:hanging="360"/>
      </w:pPr>
    </w:lvl>
    <w:lvl w:ilvl="2" w:tplc="0409001B" w:tentative="1">
      <w:start w:val="1"/>
      <w:numFmt w:val="lowerRoman"/>
      <w:lvlText w:val="%3."/>
      <w:lvlJc w:val="right"/>
      <w:pPr>
        <w:ind w:left="2213" w:hanging="180"/>
      </w:pPr>
    </w:lvl>
    <w:lvl w:ilvl="3" w:tplc="0409000F" w:tentative="1">
      <w:start w:val="1"/>
      <w:numFmt w:val="decimal"/>
      <w:lvlText w:val="%4."/>
      <w:lvlJc w:val="left"/>
      <w:pPr>
        <w:ind w:left="2933" w:hanging="360"/>
      </w:pPr>
    </w:lvl>
    <w:lvl w:ilvl="4" w:tplc="04090019" w:tentative="1">
      <w:start w:val="1"/>
      <w:numFmt w:val="lowerLetter"/>
      <w:lvlText w:val="%5."/>
      <w:lvlJc w:val="left"/>
      <w:pPr>
        <w:ind w:left="3653" w:hanging="360"/>
      </w:pPr>
    </w:lvl>
    <w:lvl w:ilvl="5" w:tplc="0409001B" w:tentative="1">
      <w:start w:val="1"/>
      <w:numFmt w:val="lowerRoman"/>
      <w:lvlText w:val="%6."/>
      <w:lvlJc w:val="right"/>
      <w:pPr>
        <w:ind w:left="4373" w:hanging="180"/>
      </w:pPr>
    </w:lvl>
    <w:lvl w:ilvl="6" w:tplc="0409000F" w:tentative="1">
      <w:start w:val="1"/>
      <w:numFmt w:val="decimal"/>
      <w:lvlText w:val="%7."/>
      <w:lvlJc w:val="left"/>
      <w:pPr>
        <w:ind w:left="5093" w:hanging="360"/>
      </w:pPr>
    </w:lvl>
    <w:lvl w:ilvl="7" w:tplc="04090019" w:tentative="1">
      <w:start w:val="1"/>
      <w:numFmt w:val="lowerLetter"/>
      <w:lvlText w:val="%8."/>
      <w:lvlJc w:val="left"/>
      <w:pPr>
        <w:ind w:left="5813" w:hanging="360"/>
      </w:pPr>
    </w:lvl>
    <w:lvl w:ilvl="8" w:tplc="0409001B" w:tentative="1">
      <w:start w:val="1"/>
      <w:numFmt w:val="lowerRoman"/>
      <w:lvlText w:val="%9."/>
      <w:lvlJc w:val="right"/>
      <w:pPr>
        <w:ind w:left="6533" w:hanging="180"/>
      </w:pPr>
    </w:lvl>
  </w:abstractNum>
  <w:abstractNum w:abstractNumId="12">
    <w:nsid w:val="61497920"/>
    <w:multiLevelType w:val="hybridMultilevel"/>
    <w:tmpl w:val="CEB47B2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6732255C"/>
    <w:multiLevelType w:val="hybridMultilevel"/>
    <w:tmpl w:val="01B00D3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688C0763"/>
    <w:multiLevelType w:val="hybridMultilevel"/>
    <w:tmpl w:val="CEB47B2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77FA1235"/>
    <w:multiLevelType w:val="hybridMultilevel"/>
    <w:tmpl w:val="7DD8237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7FEE3196"/>
    <w:multiLevelType w:val="hybridMultilevel"/>
    <w:tmpl w:val="142643C4"/>
    <w:lvl w:ilvl="0" w:tplc="9502EAA4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8"/>
  </w:num>
  <w:num w:numId="2">
    <w:abstractNumId w:val="15"/>
  </w:num>
  <w:num w:numId="3">
    <w:abstractNumId w:val="10"/>
  </w:num>
  <w:num w:numId="4">
    <w:abstractNumId w:val="11"/>
  </w:num>
  <w:num w:numId="5">
    <w:abstractNumId w:val="13"/>
  </w:num>
  <w:num w:numId="6">
    <w:abstractNumId w:val="0"/>
  </w:num>
  <w:num w:numId="7">
    <w:abstractNumId w:val="9"/>
  </w:num>
  <w:num w:numId="8">
    <w:abstractNumId w:val="2"/>
  </w:num>
  <w:num w:numId="9">
    <w:abstractNumId w:val="4"/>
  </w:num>
  <w:num w:numId="10">
    <w:abstractNumId w:val="14"/>
  </w:num>
  <w:num w:numId="11">
    <w:abstractNumId w:val="6"/>
  </w:num>
  <w:num w:numId="12">
    <w:abstractNumId w:val="5"/>
  </w:num>
  <w:num w:numId="13">
    <w:abstractNumId w:val="3"/>
  </w:num>
  <w:num w:numId="14">
    <w:abstractNumId w:val="12"/>
  </w:num>
  <w:num w:numId="15">
    <w:abstractNumId w:val="1"/>
  </w:num>
  <w:num w:numId="16">
    <w:abstractNumId w:val="7"/>
  </w:num>
  <w:num w:numId="17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F0AFB"/>
    <w:rsid w:val="0000044A"/>
    <w:rsid w:val="0000386F"/>
    <w:rsid w:val="000114F6"/>
    <w:rsid w:val="000615E8"/>
    <w:rsid w:val="000B244C"/>
    <w:rsid w:val="000F1919"/>
    <w:rsid w:val="00134C8F"/>
    <w:rsid w:val="00181B0B"/>
    <w:rsid w:val="00183CA1"/>
    <w:rsid w:val="001859F4"/>
    <w:rsid w:val="001A0859"/>
    <w:rsid w:val="001A1E01"/>
    <w:rsid w:val="001A1E17"/>
    <w:rsid w:val="001D7EB0"/>
    <w:rsid w:val="002152BB"/>
    <w:rsid w:val="00243676"/>
    <w:rsid w:val="002821D4"/>
    <w:rsid w:val="002879B2"/>
    <w:rsid w:val="002A5069"/>
    <w:rsid w:val="002C2819"/>
    <w:rsid w:val="002E6B05"/>
    <w:rsid w:val="002E7708"/>
    <w:rsid w:val="002F74C2"/>
    <w:rsid w:val="0031090C"/>
    <w:rsid w:val="00325BBA"/>
    <w:rsid w:val="00343A81"/>
    <w:rsid w:val="00343D2E"/>
    <w:rsid w:val="003C3D6E"/>
    <w:rsid w:val="003E3613"/>
    <w:rsid w:val="00400B76"/>
    <w:rsid w:val="004077EB"/>
    <w:rsid w:val="0042523F"/>
    <w:rsid w:val="004360E7"/>
    <w:rsid w:val="00453C3A"/>
    <w:rsid w:val="00454377"/>
    <w:rsid w:val="004819CA"/>
    <w:rsid w:val="004B1599"/>
    <w:rsid w:val="004C6F59"/>
    <w:rsid w:val="004F1A87"/>
    <w:rsid w:val="005134B6"/>
    <w:rsid w:val="00555248"/>
    <w:rsid w:val="005826BF"/>
    <w:rsid w:val="00590508"/>
    <w:rsid w:val="005930CF"/>
    <w:rsid w:val="00595EFD"/>
    <w:rsid w:val="005B0547"/>
    <w:rsid w:val="005B0ED6"/>
    <w:rsid w:val="005C4631"/>
    <w:rsid w:val="005E69D4"/>
    <w:rsid w:val="005F007F"/>
    <w:rsid w:val="005F5279"/>
    <w:rsid w:val="00604734"/>
    <w:rsid w:val="00627268"/>
    <w:rsid w:val="006C15CB"/>
    <w:rsid w:val="006E1F3F"/>
    <w:rsid w:val="00735A13"/>
    <w:rsid w:val="007746DF"/>
    <w:rsid w:val="007C4119"/>
    <w:rsid w:val="007C778F"/>
    <w:rsid w:val="007E2001"/>
    <w:rsid w:val="00853E49"/>
    <w:rsid w:val="008540D8"/>
    <w:rsid w:val="008735C7"/>
    <w:rsid w:val="0088232E"/>
    <w:rsid w:val="00884A51"/>
    <w:rsid w:val="008911D2"/>
    <w:rsid w:val="00894159"/>
    <w:rsid w:val="0089698C"/>
    <w:rsid w:val="008B289F"/>
    <w:rsid w:val="008B6F89"/>
    <w:rsid w:val="008C04E5"/>
    <w:rsid w:val="008E5073"/>
    <w:rsid w:val="008F0AFB"/>
    <w:rsid w:val="00903AF1"/>
    <w:rsid w:val="00933A1F"/>
    <w:rsid w:val="0095640F"/>
    <w:rsid w:val="00957562"/>
    <w:rsid w:val="009A34EE"/>
    <w:rsid w:val="009F2FD1"/>
    <w:rsid w:val="00B118E6"/>
    <w:rsid w:val="00B17AD7"/>
    <w:rsid w:val="00B56687"/>
    <w:rsid w:val="00B65789"/>
    <w:rsid w:val="00B73F8D"/>
    <w:rsid w:val="00B82CB1"/>
    <w:rsid w:val="00B83320"/>
    <w:rsid w:val="00B92EE0"/>
    <w:rsid w:val="00C40BAA"/>
    <w:rsid w:val="00C54BFF"/>
    <w:rsid w:val="00C91D7C"/>
    <w:rsid w:val="00CA31F4"/>
    <w:rsid w:val="00CA336C"/>
    <w:rsid w:val="00D00973"/>
    <w:rsid w:val="00D21394"/>
    <w:rsid w:val="00D643F4"/>
    <w:rsid w:val="00DE051C"/>
    <w:rsid w:val="00E220B9"/>
    <w:rsid w:val="00E272CE"/>
    <w:rsid w:val="00E532DC"/>
    <w:rsid w:val="00E948B7"/>
    <w:rsid w:val="00ED28FB"/>
    <w:rsid w:val="00ED603A"/>
    <w:rsid w:val="00EE1EBB"/>
    <w:rsid w:val="00EF5B71"/>
    <w:rsid w:val="00F15A8F"/>
    <w:rsid w:val="00F2636E"/>
    <w:rsid w:val="00F27EB6"/>
    <w:rsid w:val="00F5758E"/>
    <w:rsid w:val="00F877E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40"/>
    <o:shapelayout v:ext="edit">
      <o:idmap v:ext="edit" data="1"/>
    </o:shapelayout>
  </w:shapeDefaults>
  <w:decimalSymbol w:val="."/>
  <w:listSeparator w:val=","/>
  <w14:docId w14:val="71426EBF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line="240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8F0AFB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8F0AFB"/>
  </w:style>
  <w:style w:type="paragraph" w:styleId="Footer">
    <w:name w:val="footer"/>
    <w:basedOn w:val="Normal"/>
    <w:link w:val="FooterChar"/>
    <w:uiPriority w:val="99"/>
    <w:unhideWhenUsed/>
    <w:rsid w:val="008F0AFB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8F0AFB"/>
  </w:style>
  <w:style w:type="paragraph" w:styleId="NormalWeb">
    <w:name w:val="Normal (Web)"/>
    <w:basedOn w:val="Normal"/>
    <w:uiPriority w:val="99"/>
    <w:semiHidden/>
    <w:unhideWhenUsed/>
    <w:rsid w:val="008735C7"/>
    <w:pPr>
      <w:spacing w:before="100" w:beforeAutospacing="1" w:after="100" w:afterAutospacing="1"/>
    </w:pPr>
    <w:rPr>
      <w:rFonts w:ascii="Times" w:eastAsiaTheme="minorEastAsia" w:hAnsi="Times" w:cs="Times New Roman"/>
      <w:sz w:val="20"/>
      <w:szCs w:val="20"/>
    </w:rPr>
  </w:style>
  <w:style w:type="paragraph" w:styleId="ListParagraph">
    <w:name w:val="List Paragraph"/>
    <w:basedOn w:val="Normal"/>
    <w:uiPriority w:val="34"/>
    <w:qFormat/>
    <w:rsid w:val="008735C7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8735C7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735C7"/>
    <w:rPr>
      <w:rFonts w:ascii="Lucida Grande" w:hAnsi="Lucida Grande" w:cs="Lucida Grande"/>
      <w:sz w:val="18"/>
      <w:szCs w:val="18"/>
    </w:rPr>
  </w:style>
  <w:style w:type="table" w:styleId="TableGrid">
    <w:name w:val="Table Grid"/>
    <w:basedOn w:val="TableNormal"/>
    <w:uiPriority w:val="59"/>
    <w:rsid w:val="007C778F"/>
    <w:pPr>
      <w:spacing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line="240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8F0AFB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8F0AFB"/>
  </w:style>
  <w:style w:type="paragraph" w:styleId="Footer">
    <w:name w:val="footer"/>
    <w:basedOn w:val="Normal"/>
    <w:link w:val="FooterChar"/>
    <w:uiPriority w:val="99"/>
    <w:unhideWhenUsed/>
    <w:rsid w:val="008F0AFB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8F0AFB"/>
  </w:style>
  <w:style w:type="paragraph" w:styleId="NormalWeb">
    <w:name w:val="Normal (Web)"/>
    <w:basedOn w:val="Normal"/>
    <w:uiPriority w:val="99"/>
    <w:semiHidden/>
    <w:unhideWhenUsed/>
    <w:rsid w:val="008735C7"/>
    <w:pPr>
      <w:spacing w:before="100" w:beforeAutospacing="1" w:after="100" w:afterAutospacing="1"/>
    </w:pPr>
    <w:rPr>
      <w:rFonts w:ascii="Times" w:eastAsiaTheme="minorEastAsia" w:hAnsi="Times" w:cs="Times New Roman"/>
      <w:sz w:val="20"/>
      <w:szCs w:val="20"/>
    </w:rPr>
  </w:style>
  <w:style w:type="paragraph" w:styleId="ListParagraph">
    <w:name w:val="List Paragraph"/>
    <w:basedOn w:val="Normal"/>
    <w:uiPriority w:val="34"/>
    <w:qFormat/>
    <w:rsid w:val="008735C7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8735C7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735C7"/>
    <w:rPr>
      <w:rFonts w:ascii="Lucida Grande" w:hAnsi="Lucida Grande" w:cs="Lucida Grande"/>
      <w:sz w:val="18"/>
      <w:szCs w:val="18"/>
    </w:rPr>
  </w:style>
  <w:style w:type="table" w:styleId="TableGrid">
    <w:name w:val="Table Grid"/>
    <w:basedOn w:val="TableNormal"/>
    <w:uiPriority w:val="59"/>
    <w:rsid w:val="007C778F"/>
    <w:pPr>
      <w:spacing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814949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2039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5.emf"/><Relationship Id="rId18" Type="http://schemas.openxmlformats.org/officeDocument/2006/relationships/oleObject" Target="embeddings/oleObject3.bin"/><Relationship Id="rId26" Type="http://schemas.openxmlformats.org/officeDocument/2006/relationships/oleObject" Target="embeddings/oleObject6.bin"/><Relationship Id="rId39" Type="http://schemas.openxmlformats.org/officeDocument/2006/relationships/image" Target="media/image20.png"/><Relationship Id="rId3" Type="http://schemas.openxmlformats.org/officeDocument/2006/relationships/styles" Target="styles.xml"/><Relationship Id="rId21" Type="http://schemas.openxmlformats.org/officeDocument/2006/relationships/oleObject" Target="embeddings/oleObject4.bin"/><Relationship Id="rId34" Type="http://schemas.openxmlformats.org/officeDocument/2006/relationships/oleObject" Target="embeddings/oleObject8.bin"/><Relationship Id="rId42" Type="http://schemas.openxmlformats.org/officeDocument/2006/relationships/oleObject" Target="embeddings/oleObject13.bin"/><Relationship Id="rId47" Type="http://schemas.openxmlformats.org/officeDocument/2006/relationships/theme" Target="theme/theme1.xml"/><Relationship Id="rId7" Type="http://schemas.openxmlformats.org/officeDocument/2006/relationships/footnotes" Target="footnotes.xml"/><Relationship Id="rId12" Type="http://schemas.openxmlformats.org/officeDocument/2006/relationships/image" Target="media/image4.png"/><Relationship Id="rId17" Type="http://schemas.openxmlformats.org/officeDocument/2006/relationships/image" Target="media/image7.emf"/><Relationship Id="rId25" Type="http://schemas.openxmlformats.org/officeDocument/2006/relationships/image" Target="media/image12.emf"/><Relationship Id="rId33" Type="http://schemas.openxmlformats.org/officeDocument/2006/relationships/image" Target="media/image18.png"/><Relationship Id="rId38" Type="http://schemas.openxmlformats.org/officeDocument/2006/relationships/oleObject" Target="embeddings/oleObject11.bin"/><Relationship Id="rId46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2.bin"/><Relationship Id="rId20" Type="http://schemas.openxmlformats.org/officeDocument/2006/relationships/image" Target="media/image9.emf"/><Relationship Id="rId29" Type="http://schemas.openxmlformats.org/officeDocument/2006/relationships/image" Target="media/image14.png"/><Relationship Id="rId41" Type="http://schemas.openxmlformats.org/officeDocument/2006/relationships/image" Target="media/image21.pn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png"/><Relationship Id="rId24" Type="http://schemas.openxmlformats.org/officeDocument/2006/relationships/oleObject" Target="embeddings/oleObject5.bin"/><Relationship Id="rId32" Type="http://schemas.openxmlformats.org/officeDocument/2006/relationships/image" Target="media/image17.png"/><Relationship Id="rId37" Type="http://schemas.openxmlformats.org/officeDocument/2006/relationships/image" Target="media/image19.png"/><Relationship Id="rId40" Type="http://schemas.openxmlformats.org/officeDocument/2006/relationships/oleObject" Target="embeddings/oleObject12.bin"/><Relationship Id="rId45" Type="http://schemas.openxmlformats.org/officeDocument/2006/relationships/header" Target="header1.xml"/><Relationship Id="rId5" Type="http://schemas.openxmlformats.org/officeDocument/2006/relationships/settings" Target="settings.xml"/><Relationship Id="rId15" Type="http://schemas.openxmlformats.org/officeDocument/2006/relationships/image" Target="media/image6.emf"/><Relationship Id="rId23" Type="http://schemas.openxmlformats.org/officeDocument/2006/relationships/image" Target="media/image11.emf"/><Relationship Id="rId28" Type="http://schemas.openxmlformats.org/officeDocument/2006/relationships/oleObject" Target="embeddings/oleObject7.bin"/><Relationship Id="rId36" Type="http://schemas.openxmlformats.org/officeDocument/2006/relationships/oleObject" Target="embeddings/oleObject10.bin"/><Relationship Id="rId10" Type="http://schemas.openxmlformats.org/officeDocument/2006/relationships/image" Target="media/image2.png"/><Relationship Id="rId19" Type="http://schemas.openxmlformats.org/officeDocument/2006/relationships/image" Target="media/image8.png"/><Relationship Id="rId31" Type="http://schemas.openxmlformats.org/officeDocument/2006/relationships/image" Target="media/image16.png"/><Relationship Id="rId44" Type="http://schemas.openxmlformats.org/officeDocument/2006/relationships/oleObject" Target="embeddings/oleObject14.bin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4" Type="http://schemas.openxmlformats.org/officeDocument/2006/relationships/oleObject" Target="embeddings/oleObject1.bin"/><Relationship Id="rId22" Type="http://schemas.openxmlformats.org/officeDocument/2006/relationships/image" Target="media/image10.png"/><Relationship Id="rId27" Type="http://schemas.openxmlformats.org/officeDocument/2006/relationships/image" Target="media/image13.emf"/><Relationship Id="rId30" Type="http://schemas.openxmlformats.org/officeDocument/2006/relationships/image" Target="media/image15.png"/><Relationship Id="rId35" Type="http://schemas.openxmlformats.org/officeDocument/2006/relationships/oleObject" Target="embeddings/oleObject9.bin"/><Relationship Id="rId43" Type="http://schemas.openxmlformats.org/officeDocument/2006/relationships/image" Target="media/image22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F4647C69-1B3C-40A9-8F84-8A45BBA6C99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0</Pages>
  <Words>1276</Words>
  <Characters>7274</Characters>
  <Application>Microsoft Office Word</Application>
  <DocSecurity>0</DocSecurity>
  <Lines>60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AFT</Company>
  <LinksUpToDate>false</LinksUpToDate>
  <CharactersWithSpaces>853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rian Connor</dc:creator>
  <cp:lastModifiedBy>WSAdmin</cp:lastModifiedBy>
  <cp:revision>2</cp:revision>
  <cp:lastPrinted>2013-08-06T02:01:00Z</cp:lastPrinted>
  <dcterms:created xsi:type="dcterms:W3CDTF">2015-02-19T14:35:00Z</dcterms:created>
  <dcterms:modified xsi:type="dcterms:W3CDTF">2015-02-19T14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